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5301" w:rsidRPr="009A505B" w:rsidRDefault="00993253" w:rsidP="009A505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A505B">
        <w:rPr>
          <w:rFonts w:ascii="Times New Roman" w:hAnsi="Times New Roman" w:cs="Times New Roman"/>
          <w:b/>
          <w:sz w:val="24"/>
          <w:szCs w:val="24"/>
        </w:rPr>
        <w:t xml:space="preserve">ÔN </w:t>
      </w:r>
      <w:proofErr w:type="gramStart"/>
      <w:r w:rsidRPr="009A505B">
        <w:rPr>
          <w:rFonts w:ascii="Times New Roman" w:hAnsi="Times New Roman" w:cs="Times New Roman"/>
          <w:b/>
          <w:sz w:val="24"/>
          <w:szCs w:val="24"/>
        </w:rPr>
        <w:t>TẬP  PHẦN</w:t>
      </w:r>
      <w:proofErr w:type="gramEnd"/>
      <w:r w:rsidRPr="009A505B">
        <w:rPr>
          <w:rFonts w:ascii="Times New Roman" w:hAnsi="Times New Roman" w:cs="Times New Roman"/>
          <w:b/>
          <w:sz w:val="24"/>
          <w:szCs w:val="24"/>
        </w:rPr>
        <w:t xml:space="preserve"> CƠ HỌC</w:t>
      </w:r>
    </w:p>
    <w:p w:rsidR="00993253" w:rsidRPr="00737409" w:rsidRDefault="00993253" w:rsidP="008F42BB">
      <w:pPr>
        <w:pStyle w:val="KhngDncch"/>
        <w:numPr>
          <w:ilvl w:val="0"/>
          <w:numId w:val="1"/>
        </w:numPr>
        <w:ind w:right="35"/>
        <w:rPr>
          <w:rFonts w:eastAsia="VNI-Times"/>
          <w:b/>
          <w:szCs w:val="24"/>
          <w:lang w:val="nl-NL"/>
        </w:rPr>
      </w:pPr>
      <w:r w:rsidRPr="00737409">
        <w:rPr>
          <w:rFonts w:eastAsia="VNI-Times"/>
          <w:szCs w:val="24"/>
          <w:lang w:val="nl-NL"/>
        </w:rPr>
        <w:t>Chuyển động cơ của một vật là</w:t>
      </w:r>
    </w:p>
    <w:p w:rsidR="00993253" w:rsidRPr="00737409" w:rsidRDefault="008F42BB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rFonts w:eastAsia="VNI-Times"/>
          <w:b/>
          <w:szCs w:val="24"/>
          <w:lang w:val="nl-NL"/>
        </w:rPr>
      </w:pPr>
      <w:r w:rsidRPr="00737409">
        <w:rPr>
          <w:rFonts w:eastAsia="VNI-Times"/>
          <w:b/>
          <w:szCs w:val="24"/>
          <w:lang w:val="nl-NL"/>
        </w:rPr>
        <w:tab/>
      </w:r>
      <w:r w:rsidR="00993253" w:rsidRPr="00737409">
        <w:rPr>
          <w:rFonts w:eastAsia="VNI-Times"/>
          <w:b/>
          <w:szCs w:val="24"/>
          <w:lang w:val="nl-NL"/>
        </w:rPr>
        <w:t>A.</w:t>
      </w:r>
      <w:r w:rsidR="00993253" w:rsidRPr="00737409">
        <w:rPr>
          <w:rFonts w:eastAsia="VNI-Times"/>
          <w:szCs w:val="24"/>
          <w:lang w:val="nl-NL"/>
        </w:rPr>
        <w:t xml:space="preserve"> chuyển động có vận tốc thay đổi theo thời gian. </w:t>
      </w:r>
    </w:p>
    <w:p w:rsidR="00993253" w:rsidRPr="00737409" w:rsidRDefault="008F42BB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rFonts w:eastAsia="VNI-Times"/>
          <w:b/>
          <w:szCs w:val="24"/>
          <w:lang w:val="nl-NL"/>
        </w:rPr>
      </w:pPr>
      <w:r w:rsidRPr="00737409">
        <w:rPr>
          <w:rFonts w:eastAsia="VNI-Times"/>
          <w:b/>
          <w:szCs w:val="24"/>
          <w:lang w:val="nl-NL"/>
        </w:rPr>
        <w:tab/>
      </w:r>
      <w:r w:rsidR="00993253" w:rsidRPr="00737409">
        <w:rPr>
          <w:rFonts w:eastAsia="VNI-Times"/>
          <w:b/>
          <w:szCs w:val="24"/>
          <w:lang w:val="nl-NL"/>
        </w:rPr>
        <w:t>B.</w:t>
      </w:r>
      <w:r w:rsidR="00993253" w:rsidRPr="00737409">
        <w:rPr>
          <w:rFonts w:eastAsia="VNI-Times"/>
          <w:szCs w:val="24"/>
          <w:lang w:val="nl-NL"/>
        </w:rPr>
        <w:t xml:space="preserve"> sự thay đổi khoảng cách của vật so với vật mốc theo thời gian.</w:t>
      </w:r>
    </w:p>
    <w:p w:rsidR="00993253" w:rsidRPr="00737409" w:rsidRDefault="008F42BB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rFonts w:eastAsia="VNI-Times"/>
          <w:b/>
          <w:szCs w:val="24"/>
          <w:lang w:val="nl-NL"/>
        </w:rPr>
      </w:pPr>
      <w:r w:rsidRPr="00737409">
        <w:rPr>
          <w:rFonts w:eastAsia="VNI-Times"/>
          <w:b/>
          <w:szCs w:val="24"/>
          <w:lang w:val="nl-NL"/>
        </w:rPr>
        <w:tab/>
      </w:r>
      <w:r w:rsidR="00993253" w:rsidRPr="00737409">
        <w:rPr>
          <w:rFonts w:eastAsia="VNI-Times"/>
          <w:b/>
          <w:szCs w:val="24"/>
          <w:lang w:val="nl-NL"/>
        </w:rPr>
        <w:t>C.</w:t>
      </w:r>
      <w:r w:rsidR="00993253" w:rsidRPr="00737409">
        <w:rPr>
          <w:rFonts w:eastAsia="VNI-Times"/>
          <w:szCs w:val="24"/>
          <w:lang w:val="nl-NL"/>
        </w:rPr>
        <w:t xml:space="preserve"> sự thay đổi vị trí của vật so với vật mốc theo thời gian </w:t>
      </w:r>
    </w:p>
    <w:p w:rsidR="00993253" w:rsidRPr="00737409" w:rsidRDefault="008F42BB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rFonts w:eastAsia="VNI-Times"/>
          <w:szCs w:val="24"/>
          <w:lang w:val="nl-NL"/>
        </w:rPr>
      </w:pPr>
      <w:r w:rsidRPr="00737409">
        <w:rPr>
          <w:rFonts w:eastAsia="VNI-Times"/>
          <w:b/>
          <w:szCs w:val="24"/>
          <w:lang w:val="nl-NL"/>
        </w:rPr>
        <w:tab/>
      </w:r>
      <w:r w:rsidR="00993253" w:rsidRPr="00737409">
        <w:rPr>
          <w:rFonts w:eastAsia="VNI-Times"/>
          <w:b/>
          <w:szCs w:val="24"/>
          <w:lang w:val="nl-NL"/>
        </w:rPr>
        <w:t>D.</w:t>
      </w:r>
      <w:r w:rsidR="00993253" w:rsidRPr="00737409">
        <w:rPr>
          <w:rFonts w:eastAsia="VNI-Times"/>
          <w:szCs w:val="24"/>
          <w:lang w:val="nl-NL"/>
        </w:rPr>
        <w:t xml:space="preserve"> chuyển động có vận tốc khác không.</w:t>
      </w:r>
    </w:p>
    <w:p w:rsidR="00993253" w:rsidRPr="00737409" w:rsidRDefault="00993253" w:rsidP="008F42BB">
      <w:pPr>
        <w:pStyle w:val="oancuaDanhsach"/>
        <w:numPr>
          <w:ilvl w:val="0"/>
          <w:numId w:val="1"/>
        </w:numPr>
        <w:spacing w:before="0"/>
        <w:ind w:right="35"/>
        <w:jc w:val="left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737409">
        <w:rPr>
          <w:rFonts w:ascii="Times New Roman" w:hAnsi="Times New Roman" w:cs="Times New Roman"/>
          <w:sz w:val="24"/>
          <w:szCs w:val="24"/>
          <w:lang w:val="nl-NL"/>
        </w:rPr>
        <w:t>Hệ quy chiếu là hệ gồm có</w:t>
      </w:r>
    </w:p>
    <w:p w:rsidR="00993253" w:rsidRPr="00737409" w:rsidRDefault="008F42BB" w:rsidP="008F42BB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-450" w:right="35" w:firstLine="283"/>
        <w:rPr>
          <w:rFonts w:ascii="Times New Roman" w:hAnsi="Times New Roman" w:cs="Times New Roman"/>
          <w:b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993253" w:rsidRPr="007374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="00993253" w:rsidRPr="00737409">
        <w:rPr>
          <w:rFonts w:ascii="Times New Roman" w:hAnsi="Times New Roman" w:cs="Times New Roman"/>
          <w:sz w:val="24"/>
          <w:szCs w:val="24"/>
          <w:lang w:val="nl-NL"/>
        </w:rPr>
        <w:t>một hệ tọa độ gắn trên vật làm mốc.</w:t>
      </w:r>
    </w:p>
    <w:p w:rsidR="00993253" w:rsidRPr="00737409" w:rsidRDefault="008F42BB" w:rsidP="008F42BB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-450" w:right="35" w:firstLine="283"/>
        <w:rPr>
          <w:rFonts w:ascii="Times New Roman" w:hAnsi="Times New Roman" w:cs="Times New Roman"/>
          <w:b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993253" w:rsidRPr="007374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="00993253" w:rsidRPr="00737409">
        <w:rPr>
          <w:rFonts w:ascii="Times New Roman" w:hAnsi="Times New Roman" w:cs="Times New Roman"/>
          <w:sz w:val="24"/>
          <w:szCs w:val="24"/>
          <w:lang w:val="nl-NL"/>
        </w:rPr>
        <w:t>một hệ tọa độ gắn trên vật làm mốc, một thước đo chiều dài và một đồng hồ đo thời gian.</w:t>
      </w:r>
    </w:p>
    <w:p w:rsidR="00993253" w:rsidRPr="00737409" w:rsidRDefault="008F42BB" w:rsidP="008F42BB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-450" w:right="35" w:firstLine="283"/>
        <w:rPr>
          <w:rFonts w:ascii="Times New Roman" w:hAnsi="Times New Roman" w:cs="Times New Roman"/>
          <w:b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993253" w:rsidRPr="007374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="00993253" w:rsidRPr="00737409">
        <w:rPr>
          <w:rFonts w:ascii="Times New Roman" w:hAnsi="Times New Roman" w:cs="Times New Roman"/>
          <w:sz w:val="24"/>
          <w:szCs w:val="24"/>
          <w:lang w:val="nl-NL"/>
        </w:rPr>
        <w:t>vật được chọn làm mốc.</w:t>
      </w:r>
    </w:p>
    <w:p w:rsidR="00993253" w:rsidRPr="00737409" w:rsidRDefault="008F42BB" w:rsidP="008F42BB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left="-450" w:right="35"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993253" w:rsidRPr="00737409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="00993253" w:rsidRPr="00737409">
        <w:rPr>
          <w:rFonts w:ascii="Times New Roman" w:hAnsi="Times New Roman" w:cs="Times New Roman"/>
          <w:sz w:val="24"/>
          <w:szCs w:val="24"/>
          <w:lang w:val="nl-NL"/>
        </w:rPr>
        <w:t>một thước đo chiều dài và một đồng hồ đo thời gian.</w:t>
      </w:r>
    </w:p>
    <w:p w:rsidR="00993253" w:rsidRPr="00737409" w:rsidRDefault="00993253" w:rsidP="008F42BB">
      <w:pPr>
        <w:pStyle w:val="KhngDncch"/>
        <w:numPr>
          <w:ilvl w:val="0"/>
          <w:numId w:val="1"/>
        </w:numPr>
        <w:ind w:right="35"/>
        <w:rPr>
          <w:b/>
          <w:szCs w:val="24"/>
        </w:rPr>
      </w:pPr>
      <w:r w:rsidRPr="00737409">
        <w:rPr>
          <w:szCs w:val="24"/>
        </w:rPr>
        <w:t xml:space="preserve">Trong những phương trình dưới đây, phương trình nào biểu </w:t>
      </w:r>
      <w:r w:rsidRPr="00737409">
        <w:rPr>
          <w:szCs w:val="24"/>
          <w:lang w:val="en-US"/>
        </w:rPr>
        <w:t xml:space="preserve">diễn </w:t>
      </w:r>
      <w:r w:rsidRPr="00737409">
        <w:rPr>
          <w:szCs w:val="24"/>
        </w:rPr>
        <w:t>qui luâṭ của chuyển đ</w:t>
      </w:r>
      <w:r w:rsidRPr="00737409">
        <w:rPr>
          <w:szCs w:val="24"/>
          <w:lang w:val="en-US"/>
        </w:rPr>
        <w:t>ộn</w:t>
      </w:r>
      <w:r w:rsidRPr="00737409">
        <w:rPr>
          <w:szCs w:val="24"/>
        </w:rPr>
        <w:t xml:space="preserve">g thẳng đều? </w:t>
      </w:r>
    </w:p>
    <w:p w:rsidR="00993253" w:rsidRPr="00737409" w:rsidRDefault="00CE41A8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b/>
          <w:szCs w:val="24"/>
          <w:lang w:val="en-US"/>
        </w:rPr>
      </w:pPr>
      <w:r w:rsidRPr="00737409">
        <w:rPr>
          <w:b/>
          <w:szCs w:val="24"/>
          <w:lang w:val="en-US"/>
        </w:rPr>
        <w:t xml:space="preserve">          </w:t>
      </w:r>
      <w:r w:rsidR="00993253" w:rsidRPr="00737409">
        <w:rPr>
          <w:b/>
          <w:szCs w:val="24"/>
        </w:rPr>
        <w:t>A.</w:t>
      </w:r>
      <w:r w:rsidR="00993253" w:rsidRPr="00737409">
        <w:rPr>
          <w:szCs w:val="24"/>
        </w:rPr>
        <w:t xml:space="preserve"> x = -3t + 7 (m, s)</w:t>
      </w:r>
      <w:r w:rsidR="00993253" w:rsidRPr="00737409">
        <w:rPr>
          <w:szCs w:val="24"/>
          <w:lang w:val="en-US"/>
        </w:rPr>
        <w:t>.</w:t>
      </w:r>
      <w:r w:rsidR="00993253" w:rsidRPr="00737409">
        <w:rPr>
          <w:b/>
          <w:szCs w:val="24"/>
        </w:rPr>
        <w:tab/>
        <w:t>B.</w:t>
      </w:r>
      <w:r w:rsidR="00993253" w:rsidRPr="00737409">
        <w:rPr>
          <w:szCs w:val="24"/>
        </w:rPr>
        <w:t xml:space="preserve"> x = 12 – 3t</w:t>
      </w:r>
      <w:r w:rsidR="00993253" w:rsidRPr="00737409">
        <w:rPr>
          <w:szCs w:val="24"/>
          <w:vertAlign w:val="superscript"/>
        </w:rPr>
        <w:t>2</w:t>
      </w:r>
      <w:r w:rsidR="00993253" w:rsidRPr="00737409">
        <w:rPr>
          <w:szCs w:val="24"/>
        </w:rPr>
        <w:t xml:space="preserve"> (m, s)</w:t>
      </w:r>
      <w:r w:rsidR="00993253" w:rsidRPr="00737409">
        <w:rPr>
          <w:szCs w:val="24"/>
          <w:lang w:val="en-US"/>
        </w:rPr>
        <w:t>.</w:t>
      </w:r>
      <w:r w:rsidR="00993253" w:rsidRPr="00737409">
        <w:rPr>
          <w:b/>
          <w:szCs w:val="24"/>
          <w:lang w:val="en-US"/>
        </w:rPr>
        <w:tab/>
      </w:r>
      <w:r w:rsidR="00993253" w:rsidRPr="00737409">
        <w:rPr>
          <w:b/>
          <w:szCs w:val="24"/>
        </w:rPr>
        <w:t>C.</w:t>
      </w:r>
      <w:r w:rsidR="00993253" w:rsidRPr="00737409">
        <w:rPr>
          <w:szCs w:val="24"/>
        </w:rPr>
        <w:t xml:space="preserve"> v = 5 – t (m/s, s)</w:t>
      </w:r>
      <w:r w:rsidR="00993253" w:rsidRPr="00737409">
        <w:rPr>
          <w:szCs w:val="24"/>
          <w:lang w:val="en-US"/>
        </w:rPr>
        <w:t>.</w:t>
      </w:r>
      <w:r w:rsidR="00993253" w:rsidRPr="00737409">
        <w:rPr>
          <w:szCs w:val="24"/>
        </w:rPr>
        <w:t xml:space="preserve"> </w:t>
      </w:r>
      <w:r w:rsidR="00993253" w:rsidRPr="00737409">
        <w:rPr>
          <w:b/>
          <w:szCs w:val="24"/>
        </w:rPr>
        <w:tab/>
        <w:t>D.</w:t>
      </w:r>
      <w:r w:rsidR="00993253" w:rsidRPr="00737409">
        <w:rPr>
          <w:szCs w:val="24"/>
        </w:rPr>
        <w:t xml:space="preserve"> x = 5t</w:t>
      </w:r>
      <w:r w:rsidR="00993253" w:rsidRPr="00737409">
        <w:rPr>
          <w:szCs w:val="24"/>
          <w:vertAlign w:val="superscript"/>
        </w:rPr>
        <w:t>2</w:t>
      </w:r>
      <w:r w:rsidR="00993253" w:rsidRPr="00737409">
        <w:rPr>
          <w:szCs w:val="24"/>
        </w:rPr>
        <w:t xml:space="preserve"> (m, s)</w:t>
      </w:r>
      <w:r w:rsidR="00993253" w:rsidRPr="00737409">
        <w:rPr>
          <w:szCs w:val="24"/>
          <w:lang w:val="en-US"/>
        </w:rPr>
        <w:t>.</w:t>
      </w:r>
    </w:p>
    <w:p w:rsidR="00993253" w:rsidRPr="00737409" w:rsidRDefault="00993253" w:rsidP="008F42BB">
      <w:pPr>
        <w:pStyle w:val="KhngDncch"/>
        <w:numPr>
          <w:ilvl w:val="0"/>
          <w:numId w:val="1"/>
        </w:numPr>
        <w:ind w:right="35"/>
        <w:rPr>
          <w:rFonts w:eastAsia="VNI-Times"/>
          <w:b/>
          <w:bCs/>
          <w:szCs w:val="24"/>
          <w:lang w:val="nl-NL"/>
        </w:rPr>
      </w:pPr>
      <w:r w:rsidRPr="00737409">
        <w:rPr>
          <w:rFonts w:eastAsia="VNI-Times"/>
          <w:bCs/>
          <w:szCs w:val="24"/>
          <w:lang w:val="nl-NL"/>
        </w:rPr>
        <w:t xml:space="preserve">Một chiếc xe ôtô xuất phát từ A lúc 6h sáng chuyển động thẳng đều với tốc độ 48km/h tới B cách A 120km. Sau khi đến B, xe đỗ lại 30 phút rồi chạy ngược về A cũng trên đoạn đường đó với tốc độ 60km/h. Xe tới A vào lúc </w:t>
      </w:r>
    </w:p>
    <w:p w:rsidR="00CE41A8" w:rsidRPr="00737409" w:rsidRDefault="00CE41A8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left="-450" w:right="35" w:firstLine="283"/>
        <w:rPr>
          <w:rFonts w:eastAsia="VNI-Times"/>
          <w:bCs/>
          <w:szCs w:val="24"/>
          <w:lang w:val="nl-NL"/>
        </w:rPr>
      </w:pPr>
      <w:r w:rsidRPr="00737409">
        <w:rPr>
          <w:rFonts w:eastAsia="VNI-Times"/>
          <w:b/>
          <w:bCs/>
          <w:szCs w:val="24"/>
          <w:lang w:val="nl-NL"/>
        </w:rPr>
        <w:t xml:space="preserve">         </w:t>
      </w:r>
      <w:r w:rsidR="00993253" w:rsidRPr="00737409">
        <w:rPr>
          <w:rFonts w:eastAsia="VNI-Times"/>
          <w:b/>
          <w:bCs/>
          <w:szCs w:val="24"/>
          <w:lang w:val="nl-NL"/>
        </w:rPr>
        <w:t>A.</w:t>
      </w:r>
      <w:r w:rsidR="00993253" w:rsidRPr="00737409">
        <w:rPr>
          <w:rFonts w:eastAsia="VNI-Times"/>
          <w:bCs/>
          <w:szCs w:val="24"/>
          <w:lang w:val="nl-NL"/>
        </w:rPr>
        <w:t>11h.</w:t>
      </w:r>
      <w:r w:rsidR="00993253" w:rsidRPr="00737409">
        <w:rPr>
          <w:rFonts w:eastAsia="VNI-Times"/>
          <w:b/>
          <w:bCs/>
          <w:szCs w:val="24"/>
          <w:lang w:val="nl-NL"/>
        </w:rPr>
        <w:tab/>
        <w:t>B.</w:t>
      </w:r>
      <w:r w:rsidR="00993253" w:rsidRPr="00737409">
        <w:rPr>
          <w:rFonts w:eastAsia="VNI-Times"/>
          <w:bCs/>
          <w:szCs w:val="24"/>
          <w:lang w:val="nl-NL"/>
        </w:rPr>
        <w:t xml:space="preserve"> 12h.</w:t>
      </w:r>
      <w:r w:rsidR="00993253" w:rsidRPr="00737409">
        <w:rPr>
          <w:rFonts w:eastAsia="VNI-Times"/>
          <w:b/>
          <w:bCs/>
          <w:szCs w:val="24"/>
          <w:lang w:val="nl-NL"/>
        </w:rPr>
        <w:tab/>
        <w:t>C.</w:t>
      </w:r>
      <w:r w:rsidR="00993253" w:rsidRPr="00737409">
        <w:rPr>
          <w:rFonts w:eastAsia="VNI-Times"/>
          <w:bCs/>
          <w:szCs w:val="24"/>
          <w:lang w:val="nl-NL"/>
        </w:rPr>
        <w:t xml:space="preserve"> 11h30’.</w:t>
      </w:r>
      <w:r w:rsidR="00993253" w:rsidRPr="00737409">
        <w:rPr>
          <w:rFonts w:eastAsia="VNI-Times"/>
          <w:b/>
          <w:bCs/>
          <w:szCs w:val="24"/>
          <w:lang w:val="nl-NL"/>
        </w:rPr>
        <w:tab/>
        <w:t>D.</w:t>
      </w:r>
      <w:r w:rsidR="00993253" w:rsidRPr="00737409">
        <w:rPr>
          <w:rFonts w:eastAsia="VNI-Times"/>
          <w:bCs/>
          <w:szCs w:val="24"/>
          <w:lang w:val="nl-NL"/>
        </w:rPr>
        <w:t xml:space="preserve"> 12h30’.</w:t>
      </w:r>
    </w:p>
    <w:p w:rsidR="00993253" w:rsidRPr="00737409" w:rsidRDefault="00993253" w:rsidP="008F42BB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ind w:right="35"/>
        <w:rPr>
          <w:rFonts w:eastAsia="VNI-Times"/>
          <w:bCs/>
          <w:szCs w:val="24"/>
          <w:lang w:val="nl-NL"/>
        </w:rPr>
      </w:pPr>
      <w:r w:rsidRPr="00737409">
        <w:rPr>
          <w:b/>
          <w:szCs w:val="24"/>
        </w:rPr>
        <w:t>Câu 5:</w:t>
      </w:r>
      <w:r w:rsidRPr="00737409">
        <w:rPr>
          <w:szCs w:val="24"/>
        </w:rPr>
        <w:t xml:space="preserve"> Chỉ ra câu </w:t>
      </w:r>
      <w:r w:rsidRPr="00737409">
        <w:rPr>
          <w:b/>
          <w:szCs w:val="24"/>
        </w:rPr>
        <w:t>sai</w:t>
      </w:r>
      <w:r w:rsidRPr="00737409">
        <w:rPr>
          <w:szCs w:val="24"/>
        </w:rPr>
        <w:t>. Chuyển động tròn đều có các đặc điểm sau:</w:t>
      </w:r>
    </w:p>
    <w:p w:rsidR="00993253" w:rsidRPr="00737409" w:rsidRDefault="00993253" w:rsidP="008F42BB">
      <w:pPr>
        <w:pStyle w:val="oancuaDanhsach"/>
        <w:numPr>
          <w:ilvl w:val="0"/>
          <w:numId w:val="2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>Quỹ đạo là đường tròn.</w:t>
      </w:r>
    </w:p>
    <w:p w:rsidR="00993253" w:rsidRPr="00737409" w:rsidRDefault="00993253" w:rsidP="008F42BB">
      <w:pPr>
        <w:pStyle w:val="oancuaDanhsach"/>
        <w:numPr>
          <w:ilvl w:val="0"/>
          <w:numId w:val="2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>Vectơ vận tốc không đổi.</w:t>
      </w:r>
    </w:p>
    <w:p w:rsidR="00993253" w:rsidRPr="00737409" w:rsidRDefault="00993253" w:rsidP="008F42BB">
      <w:pPr>
        <w:pStyle w:val="oancuaDanhsach"/>
        <w:numPr>
          <w:ilvl w:val="0"/>
          <w:numId w:val="2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>Tốc độ góc không đổi.</w:t>
      </w:r>
    </w:p>
    <w:p w:rsidR="00993253" w:rsidRPr="00737409" w:rsidRDefault="00993253" w:rsidP="008F42BB">
      <w:pPr>
        <w:pStyle w:val="oancuaDanhsach"/>
        <w:numPr>
          <w:ilvl w:val="0"/>
          <w:numId w:val="2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>Vectơ gia tốc luôn hướng vào tâm.</w:t>
      </w:r>
    </w:p>
    <w:p w:rsidR="00993253" w:rsidRPr="00737409" w:rsidRDefault="00993253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6:</w:t>
      </w:r>
      <w:r w:rsidRPr="00737409">
        <w:rPr>
          <w:rFonts w:ascii="Times New Roman" w:hAnsi="Times New Roman" w:cs="Times New Roman"/>
          <w:sz w:val="24"/>
          <w:szCs w:val="24"/>
        </w:rPr>
        <w:t xml:space="preserve"> Tại thời điểm t = 0, học sinh A ở tầng 9 của một tòa nhà ném một viên bi thẳng đứng lên trên. Đến thời điểm t = t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37409">
        <w:rPr>
          <w:rFonts w:ascii="Times New Roman" w:hAnsi="Times New Roman" w:cs="Times New Roman"/>
          <w:sz w:val="24"/>
          <w:szCs w:val="24"/>
        </w:rPr>
        <w:t>, viên bi đi qua tầng 7, đúng lúc này, học sinh B ném một hòn đá thẳng đứng xuống dưới. Đến thời điểm t = t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hAnsi="Times New Roman" w:cs="Times New Roman"/>
          <w:sz w:val="24"/>
          <w:szCs w:val="24"/>
        </w:rPr>
        <w:t xml:space="preserve"> cả hòn đá và viên bi cùng chạm đất. Trong khoảng thời gian t = 0</w:t>
      </w:r>
      <w:r w:rsidR="0087746A" w:rsidRPr="00737409">
        <w:rPr>
          <w:rFonts w:ascii="Times New Roman" w:hAnsi="Times New Roman" w:cs="Times New Roman"/>
          <w:sz w:val="24"/>
          <w:szCs w:val="24"/>
        </w:rPr>
        <w:t>,</w:t>
      </w:r>
      <w:r w:rsidRPr="00737409">
        <w:rPr>
          <w:rFonts w:ascii="Times New Roman" w:hAnsi="Times New Roman" w:cs="Times New Roman"/>
          <w:sz w:val="24"/>
          <w:szCs w:val="24"/>
        </w:rPr>
        <w:t>5(t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737409">
        <w:rPr>
          <w:rFonts w:ascii="Times New Roman" w:hAnsi="Times New Roman" w:cs="Times New Roman"/>
          <w:sz w:val="24"/>
          <w:szCs w:val="24"/>
        </w:rPr>
        <w:t xml:space="preserve"> + t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hAnsi="Times New Roman" w:cs="Times New Roman"/>
          <w:sz w:val="24"/>
          <w:szCs w:val="24"/>
        </w:rPr>
        <w:t>) đến t = t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hAnsi="Times New Roman" w:cs="Times New Roman"/>
          <w:sz w:val="24"/>
          <w:szCs w:val="24"/>
        </w:rPr>
        <w:t xml:space="preserve"> thì chuyển động của vật nào là rơi tự do?</w:t>
      </w:r>
    </w:p>
    <w:p w:rsidR="00993253" w:rsidRPr="00737409" w:rsidRDefault="00993253" w:rsidP="008F42BB">
      <w:pPr>
        <w:pStyle w:val="oancuaDanhsach"/>
        <w:numPr>
          <w:ilvl w:val="0"/>
          <w:numId w:val="3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>Chỉ viên bi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Chỉ hòn đá.</w:t>
      </w:r>
    </w:p>
    <w:p w:rsidR="00993253" w:rsidRPr="00737409" w:rsidRDefault="00993253" w:rsidP="008F42BB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Cả viên bi và hòn đá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sz w:val="24"/>
          <w:szCs w:val="24"/>
        </w:rPr>
        <w:t>Không có vật nào.</w:t>
      </w:r>
    </w:p>
    <w:p w:rsidR="00516021" w:rsidRPr="00737409" w:rsidRDefault="00516021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Pr="00737409">
        <w:rPr>
          <w:rFonts w:ascii="Times New Roman" w:hAnsi="Times New Roman" w:cs="Times New Roman"/>
          <w:sz w:val="24"/>
          <w:szCs w:val="24"/>
        </w:rPr>
        <w:t xml:space="preserve">Tìm các cặp công thức đúng, liên hệ giữa tốc độ góc </w:t>
      </w:r>
      <w:r w:rsidRPr="00737409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11.4pt" o:ole="">
            <v:imagedata r:id="rId5" o:title=""/>
          </v:shape>
          <o:OLEObject Type="Embed" ProgID="Equation.DSMT4" ShapeID="_x0000_i1025" DrawAspect="Content" ObjectID="_1647358541" r:id="rId6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với chu kì T và với tần số f trong chuyển động tròn đều.</w:t>
      </w:r>
    </w:p>
    <w:p w:rsidR="00516021" w:rsidRPr="00737409" w:rsidRDefault="00516021" w:rsidP="008F42BB">
      <w:pPr>
        <w:pStyle w:val="oancuaDanhsach"/>
        <w:numPr>
          <w:ilvl w:val="0"/>
          <w:numId w:val="4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position w:val="-8"/>
          <w:sz w:val="24"/>
          <w:szCs w:val="24"/>
        </w:rPr>
        <w:object w:dxaOrig="1040" w:dyaOrig="300">
          <v:shape id="_x0000_i1026" type="#_x0000_t75" style="width:51.6pt;height:15pt" o:ole="">
            <v:imagedata r:id="rId7" o:title=""/>
          </v:shape>
          <o:OLEObject Type="Embed" ProgID="Equation.DSMT4" ShapeID="_x0000_i1026" DrawAspect="Content" ObjectID="_1647358542" r:id="rId8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và </w:t>
      </w:r>
      <w:r w:rsidRPr="00737409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27" type="#_x0000_t75" style="width:44.4pt;height:15.6pt" o:ole="">
            <v:imagedata r:id="rId9" o:title=""/>
          </v:shape>
          <o:OLEObject Type="Embed" ProgID="Equation.DSMT4" ShapeID="_x0000_i1027" DrawAspect="Content" ObjectID="_1647358543" r:id="rId10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28" type="#_x0000_t75" style="width:42.6pt;height:14.4pt" o:ole="">
            <v:imagedata r:id="rId11" o:title=""/>
          </v:shape>
          <o:OLEObject Type="Embed" ProgID="Equation.DSMT4" ShapeID="_x0000_i1028" DrawAspect="Content" ObjectID="_1647358544" r:id="rId12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và </w:t>
      </w:r>
      <w:r w:rsidRPr="00737409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29" type="#_x0000_t75" style="width:44.4pt;height:15.6pt" o:ole="">
            <v:imagedata r:id="rId9" o:title=""/>
          </v:shape>
          <o:OLEObject Type="Embed" ProgID="Equation.DSMT4" ShapeID="_x0000_i1029" DrawAspect="Content" ObjectID="_1647358545" r:id="rId13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16021" w:rsidRPr="00737409" w:rsidRDefault="00516021" w:rsidP="008F42BB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30" type="#_x0000_t75" style="width:42.6pt;height:14.4pt" o:ole="">
            <v:imagedata r:id="rId14" o:title=""/>
          </v:shape>
          <o:OLEObject Type="Embed" ProgID="Equation.DSMT4" ShapeID="_x0000_i1030" DrawAspect="Content" ObjectID="_1647358546" r:id="rId15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và </w:t>
      </w:r>
      <w:r w:rsidRPr="0073740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1" type="#_x0000_t75" style="width:54pt;height:15.6pt" o:ole="">
            <v:imagedata r:id="rId16" o:title=""/>
          </v:shape>
          <o:OLEObject Type="Embed" ProgID="Equation.DSMT4" ShapeID="_x0000_i1031" DrawAspect="Content" ObjectID="_1647358547" r:id="rId17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position w:val="-8"/>
          <w:sz w:val="24"/>
          <w:szCs w:val="24"/>
        </w:rPr>
        <w:object w:dxaOrig="1040" w:dyaOrig="300">
          <v:shape id="_x0000_i1032" type="#_x0000_t75" style="width:51.6pt;height:15pt" o:ole="">
            <v:imagedata r:id="rId7" o:title=""/>
          </v:shape>
          <o:OLEObject Type="Embed" ProgID="Equation.DSMT4" ShapeID="_x0000_i1032" DrawAspect="Content" ObjectID="_1647358548" r:id="rId18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và </w:t>
      </w:r>
      <w:r w:rsidRPr="0073740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33" type="#_x0000_t75" style="width:54pt;height:15.6pt" o:ole="">
            <v:imagedata r:id="rId19" o:title=""/>
          </v:shape>
          <o:OLEObject Type="Embed" ProgID="Equation.DSMT4" ShapeID="_x0000_i1033" DrawAspect="Content" ObjectID="_1647358549" r:id="rId20"/>
        </w:objec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16021" w:rsidRPr="00737409" w:rsidRDefault="00516021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8:</w:t>
      </w:r>
      <w:r w:rsidRPr="00737409">
        <w:rPr>
          <w:rFonts w:ascii="Times New Roman" w:hAnsi="Times New Roman" w:cs="Times New Roman"/>
          <w:sz w:val="24"/>
          <w:szCs w:val="24"/>
        </w:rPr>
        <w:t xml:space="preserve"> Một vật chuyển động có phương trình vận tốc v = (10 + 2t) (m/s). Sau 10 giây kể từ lúc t = 0, vật đi được quãng đường</w:t>
      </w:r>
    </w:p>
    <w:p w:rsidR="00516021" w:rsidRPr="00737409" w:rsidRDefault="00516021" w:rsidP="008F42BB">
      <w:pPr>
        <w:pStyle w:val="oancuaDanhsach"/>
        <w:numPr>
          <w:ilvl w:val="0"/>
          <w:numId w:val="5"/>
        </w:numPr>
        <w:spacing w:before="0" w:line="259" w:lineRule="auto"/>
        <w:ind w:right="0"/>
        <w:jc w:val="left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>30 m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hAnsi="Times New Roman" w:cs="Times New Roman"/>
          <w:sz w:val="24"/>
          <w:szCs w:val="24"/>
        </w:rPr>
        <w:t xml:space="preserve"> 110 m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C.</w:t>
      </w:r>
      <w:r w:rsidRPr="00737409">
        <w:rPr>
          <w:rFonts w:ascii="Times New Roman" w:hAnsi="Times New Roman" w:cs="Times New Roman"/>
          <w:sz w:val="24"/>
          <w:szCs w:val="24"/>
        </w:rPr>
        <w:t xml:space="preserve"> 200 m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D.</w:t>
      </w:r>
      <w:r w:rsidRPr="00737409">
        <w:rPr>
          <w:rFonts w:ascii="Times New Roman" w:hAnsi="Times New Roman" w:cs="Times New Roman"/>
          <w:sz w:val="24"/>
          <w:szCs w:val="24"/>
        </w:rPr>
        <w:t xml:space="preserve"> 300 m.</w:t>
      </w:r>
    </w:p>
    <w:p w:rsidR="00E85500" w:rsidRPr="00737409" w:rsidRDefault="00E85500" w:rsidP="008F42BB">
      <w:pPr>
        <w:autoSpaceDE w:val="0"/>
        <w:autoSpaceDN w:val="0"/>
        <w:adjustRightInd w:val="0"/>
        <w:spacing w:after="0"/>
        <w:ind w:left="720" w:hanging="720"/>
        <w:rPr>
          <w:rFonts w:ascii="Times New Roman" w:hAnsi="Times New Roman" w:cs="Times New Roman"/>
          <w:iCs/>
          <w:sz w:val="24"/>
          <w:szCs w:val="24"/>
        </w:rPr>
      </w:pPr>
      <w:r w:rsidRPr="00737409">
        <w:rPr>
          <w:rFonts w:ascii="Times New Roman" w:hAnsi="Times New Roman" w:cs="Times New Roman"/>
          <w:b/>
          <w:iCs/>
          <w:sz w:val="24"/>
          <w:szCs w:val="24"/>
        </w:rPr>
        <w:t>Câu 9</w:t>
      </w:r>
      <w:r w:rsidRPr="00737409">
        <w:rPr>
          <w:rFonts w:ascii="Times New Roman" w:hAnsi="Times New Roman" w:cs="Times New Roman"/>
          <w:iCs/>
          <w:sz w:val="24"/>
          <w:szCs w:val="24"/>
        </w:rPr>
        <w:t xml:space="preserve">: Hai ôtô A và B chạy cùng chiều trên một đoạn đường với vận tốc lần lượt là 50 km/h và 40 km/h. Vận </w:t>
      </w:r>
      <w:proofErr w:type="gramStart"/>
      <w:r w:rsidRPr="00737409">
        <w:rPr>
          <w:rFonts w:ascii="Times New Roman" w:hAnsi="Times New Roman" w:cs="Times New Roman"/>
          <w:iCs/>
          <w:sz w:val="24"/>
          <w:szCs w:val="24"/>
        </w:rPr>
        <w:t>tốc  của</w:t>
      </w:r>
      <w:proofErr w:type="gramEnd"/>
      <w:r w:rsidRPr="00737409">
        <w:rPr>
          <w:rFonts w:ascii="Times New Roman" w:hAnsi="Times New Roman" w:cs="Times New Roman"/>
          <w:iCs/>
          <w:sz w:val="24"/>
          <w:szCs w:val="24"/>
        </w:rPr>
        <w:t xml:space="preserve"> ôtô A so với B là:</w:t>
      </w:r>
    </w:p>
    <w:p w:rsidR="00E85500" w:rsidRPr="00737409" w:rsidRDefault="008F42BB" w:rsidP="008F42BB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 xml:space="preserve">      </w:t>
      </w:r>
      <w:r w:rsidR="005E2087" w:rsidRPr="00737409">
        <w:rPr>
          <w:rFonts w:ascii="Times New Roman" w:hAnsi="Times New Roman" w:cs="Times New Roman"/>
          <w:b/>
          <w:sz w:val="24"/>
          <w:szCs w:val="24"/>
        </w:rPr>
        <w:t>A.</w:t>
      </w:r>
      <w:r w:rsidR="005E2087" w:rsidRPr="00737409">
        <w:rPr>
          <w:rFonts w:ascii="Times New Roman" w:hAnsi="Times New Roman" w:cs="Times New Roman"/>
          <w:sz w:val="24"/>
          <w:szCs w:val="24"/>
        </w:rPr>
        <w:t xml:space="preserve">  70 km/h</w:t>
      </w:r>
      <w:r w:rsidR="005E2087" w:rsidRPr="00737409">
        <w:rPr>
          <w:rFonts w:ascii="Times New Roman" w:hAnsi="Times New Roman" w:cs="Times New Roman"/>
          <w:sz w:val="24"/>
          <w:szCs w:val="24"/>
        </w:rPr>
        <w:tab/>
      </w:r>
      <w:r w:rsidR="005E2087" w:rsidRPr="00737409">
        <w:rPr>
          <w:rFonts w:ascii="Times New Roman" w:hAnsi="Times New Roman" w:cs="Times New Roman"/>
          <w:sz w:val="24"/>
          <w:szCs w:val="24"/>
        </w:rPr>
        <w:tab/>
      </w:r>
      <w:r w:rsidR="005E2087" w:rsidRPr="00737409">
        <w:rPr>
          <w:rFonts w:ascii="Times New Roman" w:hAnsi="Times New Roman" w:cs="Times New Roman"/>
          <w:b/>
          <w:sz w:val="24"/>
          <w:szCs w:val="24"/>
        </w:rPr>
        <w:t>B</w:t>
      </w:r>
      <w:r w:rsidR="005E2087" w:rsidRPr="00737409">
        <w:rPr>
          <w:rFonts w:ascii="Times New Roman" w:hAnsi="Times New Roman" w:cs="Times New Roman"/>
          <w:sz w:val="24"/>
          <w:szCs w:val="24"/>
        </w:rPr>
        <w:t>.</w:t>
      </w:r>
      <w:r w:rsidR="00E85500" w:rsidRPr="00737409">
        <w:rPr>
          <w:rFonts w:ascii="Times New Roman" w:hAnsi="Times New Roman" w:cs="Times New Roman"/>
          <w:sz w:val="24"/>
          <w:szCs w:val="24"/>
        </w:rPr>
        <w:t xml:space="preserve"> 90 km/h</w:t>
      </w:r>
      <w:r w:rsidR="00E85500" w:rsidRPr="00737409">
        <w:rPr>
          <w:rFonts w:ascii="Times New Roman" w:hAnsi="Times New Roman" w:cs="Times New Roman"/>
          <w:sz w:val="24"/>
          <w:szCs w:val="24"/>
        </w:rPr>
        <w:tab/>
      </w:r>
      <w:r w:rsidR="00E85500" w:rsidRPr="00737409">
        <w:rPr>
          <w:rFonts w:ascii="Times New Roman" w:hAnsi="Times New Roman" w:cs="Times New Roman"/>
          <w:sz w:val="24"/>
          <w:szCs w:val="24"/>
        </w:rPr>
        <w:tab/>
      </w:r>
      <w:r w:rsidR="005E2087"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5E2087" w:rsidRPr="00737409">
        <w:rPr>
          <w:rFonts w:ascii="Times New Roman" w:hAnsi="Times New Roman" w:cs="Times New Roman"/>
          <w:sz w:val="24"/>
          <w:szCs w:val="24"/>
        </w:rPr>
        <w:t>10 km/h</w:t>
      </w:r>
      <w:r w:rsidR="005E2087" w:rsidRPr="00737409">
        <w:rPr>
          <w:rFonts w:ascii="Times New Roman" w:hAnsi="Times New Roman" w:cs="Times New Roman"/>
          <w:sz w:val="24"/>
          <w:szCs w:val="24"/>
        </w:rPr>
        <w:tab/>
      </w:r>
      <w:r w:rsidR="005E2087" w:rsidRPr="00737409">
        <w:rPr>
          <w:rFonts w:ascii="Times New Roman" w:hAnsi="Times New Roman" w:cs="Times New Roman"/>
          <w:sz w:val="24"/>
          <w:szCs w:val="24"/>
        </w:rPr>
        <w:tab/>
      </w:r>
      <w:r w:rsidR="005E2087" w:rsidRPr="00737409">
        <w:rPr>
          <w:rFonts w:ascii="Times New Roman" w:hAnsi="Times New Roman" w:cs="Times New Roman"/>
          <w:b/>
          <w:sz w:val="24"/>
          <w:szCs w:val="24"/>
        </w:rPr>
        <w:t>D</w:t>
      </w:r>
      <w:r w:rsidR="005E2087" w:rsidRPr="00737409">
        <w:rPr>
          <w:rFonts w:ascii="Times New Roman" w:hAnsi="Times New Roman" w:cs="Times New Roman"/>
          <w:sz w:val="24"/>
          <w:szCs w:val="24"/>
        </w:rPr>
        <w:t>.</w:t>
      </w:r>
      <w:r w:rsidR="00E85500" w:rsidRPr="00737409">
        <w:rPr>
          <w:rFonts w:ascii="Times New Roman" w:hAnsi="Times New Roman" w:cs="Times New Roman"/>
          <w:sz w:val="24"/>
          <w:szCs w:val="24"/>
        </w:rPr>
        <w:t xml:space="preserve"> - 10 km/h</w:t>
      </w:r>
    </w:p>
    <w:p w:rsidR="00B8390B" w:rsidRPr="00737409" w:rsidRDefault="00B8390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10:</w:t>
      </w:r>
      <w:r w:rsidR="0087746A" w:rsidRPr="007374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>Cho2 lực đồng quy có độ lớn bằng 150Nvà200N.Trong cácgiá trị nào</w:t>
      </w:r>
      <w:r w:rsidR="0087746A" w:rsidRPr="00737409">
        <w:rPr>
          <w:rFonts w:ascii="Times New Roman" w:hAnsi="Times New Roman" w:cs="Times New Roman"/>
          <w:sz w:val="24"/>
          <w:szCs w:val="24"/>
        </w:rPr>
        <w:t xml:space="preserve"> sau đây là</w:t>
      </w:r>
      <w:r w:rsidRPr="00737409">
        <w:rPr>
          <w:rFonts w:ascii="Times New Roman" w:hAnsi="Times New Roman" w:cs="Times New Roman"/>
          <w:sz w:val="24"/>
          <w:szCs w:val="24"/>
        </w:rPr>
        <w:t xml:space="preserve"> độ lớn của hợp</w:t>
      </w:r>
      <w:r w:rsidR="0087746A"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>lực.</w:t>
      </w:r>
    </w:p>
    <w:p w:rsidR="00993253" w:rsidRPr="00737409" w:rsidRDefault="00B8390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 xml:space="preserve">    </w:t>
      </w:r>
      <w:r w:rsidR="008F42BB" w:rsidRPr="00737409">
        <w:rPr>
          <w:rFonts w:ascii="Times New Roman" w:hAnsi="Times New Roman" w:cs="Times New Roman"/>
          <w:sz w:val="24"/>
          <w:szCs w:val="24"/>
        </w:rPr>
        <w:t xml:space="preserve">  </w:t>
      </w:r>
      <w:r w:rsidRPr="00737409">
        <w:rPr>
          <w:rFonts w:ascii="Times New Roman" w:hAnsi="Times New Roman" w:cs="Times New Roman"/>
          <w:b/>
          <w:sz w:val="24"/>
          <w:szCs w:val="24"/>
        </w:rPr>
        <w:t>A</w:t>
      </w:r>
      <w:r w:rsidRPr="00737409">
        <w:rPr>
          <w:rFonts w:ascii="Times New Roman" w:hAnsi="Times New Roman" w:cs="Times New Roman"/>
          <w:sz w:val="24"/>
          <w:szCs w:val="24"/>
        </w:rPr>
        <w:t xml:space="preserve">.40 N.  </w:t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hAnsi="Times New Roman" w:cs="Times New Roman"/>
          <w:sz w:val="24"/>
          <w:szCs w:val="24"/>
        </w:rPr>
        <w:t xml:space="preserve">250N.  </w:t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 C</w:t>
      </w:r>
      <w:r w:rsidRPr="00737409">
        <w:rPr>
          <w:rFonts w:ascii="Times New Roman" w:hAnsi="Times New Roman" w:cs="Times New Roman"/>
          <w:sz w:val="24"/>
          <w:szCs w:val="24"/>
        </w:rPr>
        <w:t xml:space="preserve">.400N.   </w:t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D</w:t>
      </w:r>
      <w:r w:rsidRPr="00737409">
        <w:rPr>
          <w:rFonts w:ascii="Times New Roman" w:hAnsi="Times New Roman" w:cs="Times New Roman"/>
          <w:sz w:val="24"/>
          <w:szCs w:val="24"/>
        </w:rPr>
        <w:t>.500N.</w:t>
      </w:r>
    </w:p>
    <w:p w:rsidR="00B8390B" w:rsidRPr="00737409" w:rsidRDefault="008F42BB" w:rsidP="008F42B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737409">
        <w:rPr>
          <w:rFonts w:ascii="Times New Roman" w:hAnsi="Times New Roman" w:cs="Times New Roman"/>
          <w:b/>
          <w:bCs/>
          <w:sz w:val="24"/>
          <w:szCs w:val="24"/>
        </w:rPr>
        <w:t>11:</w:t>
      </w:r>
      <w:r w:rsidR="00B8390B" w:rsidRPr="0073740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Các lực tác dụng lên một vật gọi là cân bằng khi </w:t>
      </w:r>
    </w:p>
    <w:p w:rsidR="00B8390B" w:rsidRPr="00737409" w:rsidRDefault="00B8390B" w:rsidP="008F42B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Cs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Pr="0073740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>hợp lực của tất cả các lực tác dụng lên vật bằng không.</w:t>
      </w:r>
    </w:p>
    <w:p w:rsidR="00B8390B" w:rsidRPr="00737409" w:rsidRDefault="00B8390B" w:rsidP="008F42B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Cs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hợp lực của tất cả các lực tác dụng lên vật là hằng số.</w:t>
      </w:r>
    </w:p>
    <w:p w:rsidR="00B8390B" w:rsidRPr="00737409" w:rsidRDefault="00B8390B" w:rsidP="008F42B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Cs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73740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>vật chuyển động với gia tốc không đổi.</w:t>
      </w:r>
    </w:p>
    <w:p w:rsidR="00B8390B" w:rsidRPr="00737409" w:rsidRDefault="00B8390B" w:rsidP="008F42B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textAlignment w:val="center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Cs/>
          <w:sz w:val="24"/>
          <w:szCs w:val="24"/>
        </w:rPr>
        <w:lastRenderedPageBreak/>
        <w:tab/>
      </w:r>
      <w:r w:rsidRPr="00737409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737409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sz w:val="24"/>
          <w:szCs w:val="24"/>
        </w:rPr>
        <w:t>vật đứng yên.</w:t>
      </w:r>
    </w:p>
    <w:p w:rsidR="00B8390B" w:rsidRPr="00737409" w:rsidRDefault="00B8390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âu 12: </w:t>
      </w:r>
      <w:r w:rsidRPr="00737409">
        <w:rPr>
          <w:rFonts w:ascii="Times New Roman" w:hAnsi="Times New Roman" w:cs="Times New Roman"/>
          <w:sz w:val="24"/>
          <w:szCs w:val="24"/>
        </w:rPr>
        <w:t xml:space="preserve">Một lực 4N tác dụng lên vật có khối lượng 0,8kg vật này chuyểnđộng có gia tốc </w:t>
      </w:r>
      <w:proofErr w:type="gramStart"/>
      <w:r w:rsidRPr="00737409">
        <w:rPr>
          <w:rFonts w:ascii="Times New Roman" w:hAnsi="Times New Roman" w:cs="Times New Roman"/>
          <w:sz w:val="24"/>
          <w:szCs w:val="24"/>
        </w:rPr>
        <w:t>bằng :</w:t>
      </w:r>
      <w:proofErr w:type="gramEnd"/>
    </w:p>
    <w:p w:rsidR="00B8390B" w:rsidRPr="00737409" w:rsidRDefault="00FE72EE" w:rsidP="008F42BB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  <w:r w:rsidRPr="00737409">
        <w:rPr>
          <w:rFonts w:ascii="Times New Roman" w:hAnsi="Times New Roman" w:cs="Times New Roman"/>
          <w:sz w:val="24"/>
          <w:szCs w:val="24"/>
        </w:rPr>
        <w:t xml:space="preserve">     </w:t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A</w:t>
      </w:r>
      <w:r w:rsidR="00B8390B" w:rsidRPr="00737409">
        <w:rPr>
          <w:rFonts w:ascii="Times New Roman" w:hAnsi="Times New Roman" w:cs="Times New Roman"/>
          <w:sz w:val="24"/>
          <w:szCs w:val="24"/>
        </w:rPr>
        <w:t>.  0,005 m/s</w:t>
      </w:r>
      <w:r w:rsidR="00B8390B"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8390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  5 m/s</w:t>
      </w:r>
      <w:r w:rsidR="00B8390B"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8390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C.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  3.,2 m/s</w:t>
      </w:r>
      <w:r w:rsidR="00B8390B"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8390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D.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  32 m/s</w:t>
      </w:r>
      <w:r w:rsidR="00B8390B"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B8390B" w:rsidRPr="00737409" w:rsidRDefault="00B8390B" w:rsidP="008F42BB">
      <w:pPr>
        <w:spacing w:after="0"/>
        <w:ind w:left="1148" w:hanging="1148"/>
        <w:rPr>
          <w:rFonts w:ascii="Times New Roman" w:hAnsi="Times New Roman" w:cs="Times New Roman"/>
          <w:b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âu </w:t>
      </w:r>
      <w:proofErr w:type="gramStart"/>
      <w:r w:rsidRPr="00737409">
        <w:rPr>
          <w:rFonts w:ascii="Times New Roman" w:hAnsi="Times New Roman" w:cs="Times New Roman"/>
          <w:b/>
          <w:sz w:val="24"/>
          <w:szCs w:val="24"/>
        </w:rPr>
        <w:t>13</w:t>
      </w:r>
      <w:r w:rsidRPr="00737409">
        <w:rPr>
          <w:rFonts w:ascii="Times New Roman" w:hAnsi="Times New Roman" w:cs="Times New Roman"/>
          <w:sz w:val="24"/>
          <w:szCs w:val="24"/>
        </w:rPr>
        <w:t>:Một</w:t>
      </w:r>
      <w:proofErr w:type="gramEnd"/>
      <w:r w:rsidRPr="00737409">
        <w:rPr>
          <w:rFonts w:ascii="Times New Roman" w:hAnsi="Times New Roman" w:cs="Times New Roman"/>
          <w:sz w:val="24"/>
          <w:szCs w:val="24"/>
        </w:rPr>
        <w:t xml:space="preserve"> người có trọng lượng 600N đứng trên mặt đất.Lực mà mặt đất tác dụng lên người đó là bao nhiêu? </w:t>
      </w:r>
    </w:p>
    <w:p w:rsidR="00B8390B" w:rsidRPr="00737409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A.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00N  </w:t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400N   </w:t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  </w:t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C.</w:t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500N    </w:t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hAnsi="Times New Roman" w:cs="Times New Roman"/>
          <w:sz w:val="24"/>
          <w:szCs w:val="24"/>
        </w:rPr>
        <w:tab/>
      </w:r>
      <w:r w:rsidR="00B8390B"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="00B8390B" w:rsidRPr="00737409">
        <w:rPr>
          <w:rFonts w:ascii="Times New Roman" w:hAnsi="Times New Roman" w:cs="Times New Roman"/>
          <w:b/>
          <w:sz w:val="24"/>
          <w:szCs w:val="24"/>
        </w:rPr>
        <w:t>D</w:t>
      </w:r>
      <w:r w:rsidR="00B8390B" w:rsidRPr="00737409">
        <w:rPr>
          <w:rFonts w:ascii="Times New Roman" w:hAnsi="Times New Roman" w:cs="Times New Roman"/>
          <w:sz w:val="24"/>
          <w:szCs w:val="24"/>
        </w:rPr>
        <w:t>.600N</w:t>
      </w:r>
    </w:p>
    <w:p w:rsidR="00B8390B" w:rsidRPr="00737409" w:rsidRDefault="00B8390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14:</w:t>
      </w:r>
      <w:r w:rsidRPr="00737409">
        <w:rPr>
          <w:rFonts w:ascii="Times New Roman" w:hAnsi="Times New Roman" w:cs="Times New Roman"/>
          <w:sz w:val="24"/>
          <w:szCs w:val="24"/>
        </w:rPr>
        <w:t xml:space="preserve"> Chọn câu </w:t>
      </w:r>
      <w:r w:rsidRPr="00737409">
        <w:rPr>
          <w:rFonts w:ascii="Times New Roman" w:hAnsi="Times New Roman" w:cs="Times New Roman"/>
          <w:b/>
          <w:sz w:val="24"/>
          <w:szCs w:val="24"/>
        </w:rPr>
        <w:t>đúng</w:t>
      </w:r>
      <w:r w:rsidRPr="00737409">
        <w:rPr>
          <w:rFonts w:ascii="Times New Roman" w:hAnsi="Times New Roman" w:cs="Times New Roman"/>
          <w:sz w:val="24"/>
          <w:szCs w:val="24"/>
        </w:rPr>
        <w:t>: Khi một xe buýt đang chạy thì bất ngờ hãm phanh đột ngột, thì các hành khách</w:t>
      </w:r>
    </w:p>
    <w:p w:rsidR="00B8390B" w:rsidRPr="00737409" w:rsidRDefault="00B8390B" w:rsidP="008F42BB">
      <w:pPr>
        <w:tabs>
          <w:tab w:val="left" w:pos="4937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sz w:val="24"/>
          <w:szCs w:val="24"/>
        </w:rPr>
        <w:t>ngả người về phía sau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ngả người sang bên cạnh.</w:t>
      </w:r>
    </w:p>
    <w:p w:rsidR="00B8390B" w:rsidRPr="00737409" w:rsidRDefault="00B8390B" w:rsidP="008F42BB">
      <w:pPr>
        <w:tabs>
          <w:tab w:val="left" w:pos="4937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dừng lại ngay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sz w:val="24"/>
          <w:szCs w:val="24"/>
        </w:rPr>
        <w:t>chúi người về phía trước.</w:t>
      </w:r>
    </w:p>
    <w:p w:rsidR="00B8390B" w:rsidRPr="00737409" w:rsidRDefault="00B8390B" w:rsidP="008F42BB">
      <w:pPr>
        <w:spacing w:after="0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>Câu 15:</w:t>
      </w:r>
      <w:r w:rsidR="008F42BB"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Lực và phản lực </w:t>
      </w:r>
      <w:r w:rsidRPr="00737409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không</w:t>
      </w:r>
      <w:r w:rsidRPr="00737409">
        <w:rPr>
          <w:rFonts w:ascii="Times New Roman" w:eastAsia="Times New Roman" w:hAnsi="Times New Roman" w:cs="Times New Roman"/>
          <w:bCs/>
          <w:i/>
          <w:iCs/>
          <w:sz w:val="24"/>
          <w:szCs w:val="24"/>
        </w:rPr>
        <w:t xml:space="preserve"> có</w:t>
      </w:r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 tính chất sau:</w:t>
      </w:r>
    </w:p>
    <w:p w:rsidR="00B8390B" w:rsidRPr="00737409" w:rsidRDefault="00B8390B" w:rsidP="008F42BB">
      <w:pPr>
        <w:spacing w:after="0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luôn xuất hiện từng cặp            </w:t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luôn cùng loại</w:t>
      </w:r>
    </w:p>
    <w:p w:rsidR="00B8390B" w:rsidRPr="00737409" w:rsidRDefault="00B8390B" w:rsidP="008F42BB">
      <w:pPr>
        <w:spacing w:after="0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>. luôn cân bằng nhau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luôn cùng giá ngược chiều</w:t>
      </w:r>
    </w:p>
    <w:p w:rsidR="00AA0E89" w:rsidRPr="00737409" w:rsidRDefault="008F42BB" w:rsidP="008F42BB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737409">
        <w:rPr>
          <w:rFonts w:ascii="Times New Roman" w:hAnsi="Times New Roman" w:cs="Times New Roman"/>
          <w:b/>
          <w:bCs/>
          <w:sz w:val="24"/>
          <w:szCs w:val="24"/>
        </w:rPr>
        <w:t xml:space="preserve">16: </w:t>
      </w:r>
      <w:r w:rsidR="00AA0E89" w:rsidRPr="00737409">
        <w:rPr>
          <w:rFonts w:ascii="Times New Roman" w:hAnsi="Times New Roman" w:cs="Times New Roman"/>
          <w:sz w:val="24"/>
          <w:szCs w:val="24"/>
        </w:rPr>
        <w:t>Khi khoảng cách giữa hai chất điểm tăng lên ba lần thì lực hấp dẫn giữa chúng:</w:t>
      </w:r>
    </w:p>
    <w:p w:rsidR="00B8390B" w:rsidRPr="00737409" w:rsidRDefault="00AA0E89" w:rsidP="008F42BB">
      <w:pPr>
        <w:tabs>
          <w:tab w:val="left" w:pos="4937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A.</w:t>
      </w:r>
      <w:r w:rsidRPr="00737409">
        <w:rPr>
          <w:rFonts w:ascii="Times New Roman" w:hAnsi="Times New Roman" w:cs="Times New Roman"/>
          <w:sz w:val="24"/>
          <w:szCs w:val="24"/>
        </w:rPr>
        <w:t xml:space="preserve"> tăng lên 3 lần  </w:t>
      </w:r>
      <w:r w:rsidR="008F42BB" w:rsidRPr="00737409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hAnsi="Times New Roman" w:cs="Times New Roman"/>
          <w:sz w:val="24"/>
          <w:szCs w:val="24"/>
        </w:rPr>
        <w:t xml:space="preserve"> tăng lên 9 lần  </w:t>
      </w:r>
      <w:r w:rsidR="008F42BB" w:rsidRPr="00737409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b/>
          <w:sz w:val="24"/>
          <w:szCs w:val="24"/>
        </w:rPr>
        <w:t>C.</w:t>
      </w:r>
      <w:r w:rsidRPr="00737409">
        <w:rPr>
          <w:rFonts w:ascii="Times New Roman" w:hAnsi="Times New Roman" w:cs="Times New Roman"/>
          <w:sz w:val="24"/>
          <w:szCs w:val="24"/>
        </w:rPr>
        <w:t xml:space="preserve">  giảm đi 3 lần   </w:t>
      </w:r>
      <w:r w:rsidR="008F42BB" w:rsidRPr="0073740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b/>
          <w:sz w:val="24"/>
          <w:szCs w:val="24"/>
        </w:rPr>
        <w:t>D.</w:t>
      </w:r>
      <w:r w:rsidRPr="00737409">
        <w:rPr>
          <w:rFonts w:ascii="Times New Roman" w:hAnsi="Times New Roman" w:cs="Times New Roman"/>
          <w:sz w:val="24"/>
          <w:szCs w:val="24"/>
        </w:rPr>
        <w:t xml:space="preserve"> giảm đi 9 lần</w:t>
      </w:r>
    </w:p>
    <w:p w:rsidR="00AA0E89" w:rsidRPr="00737409" w:rsidRDefault="00AA0E89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17:</w:t>
      </w:r>
      <w:r w:rsidRPr="00737409">
        <w:rPr>
          <w:rFonts w:ascii="Times New Roman" w:hAnsi="Times New Roman" w:cs="Times New Roman"/>
          <w:sz w:val="24"/>
          <w:szCs w:val="24"/>
        </w:rPr>
        <w:t xml:space="preserve"> Một lò xo khi treo vật m = 200g sẽ giãn ra 4cm. Cho g = 10m/s</w:t>
      </w:r>
      <w:r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37409">
        <w:rPr>
          <w:rFonts w:ascii="Times New Roman" w:hAnsi="Times New Roman" w:cs="Times New Roman"/>
          <w:sz w:val="24"/>
          <w:szCs w:val="24"/>
        </w:rPr>
        <w:t>. Giá trị độ cứng của lò xo là?</w:t>
      </w:r>
    </w:p>
    <w:p w:rsidR="00AA0E89" w:rsidRPr="00737409" w:rsidRDefault="00AA0E89" w:rsidP="008F42BB">
      <w:pPr>
        <w:tabs>
          <w:tab w:val="left" w:pos="2608"/>
          <w:tab w:val="left" w:pos="4939"/>
          <w:tab w:val="left" w:pos="7269"/>
        </w:tabs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sz w:val="24"/>
          <w:szCs w:val="24"/>
        </w:rPr>
        <w:t>0,5N/m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200N/m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20N/m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sz w:val="24"/>
          <w:szCs w:val="24"/>
        </w:rPr>
        <w:t>50N/m</w:t>
      </w:r>
    </w:p>
    <w:p w:rsidR="008F42BB" w:rsidRPr="00737409" w:rsidRDefault="008F42BB" w:rsidP="008F42BB">
      <w:pPr>
        <w:spacing w:after="0"/>
        <w:ind w:left="360" w:hanging="36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18: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 Hai xe ô tô cùng chạy trên đường thẳng nằm </w:t>
      </w:r>
      <w:proofErr w:type="gramStart"/>
      <w:r w:rsidRPr="00737409">
        <w:rPr>
          <w:rFonts w:ascii="Times New Roman" w:eastAsia="Times New Roman" w:hAnsi="Times New Roman" w:cs="Times New Roman"/>
          <w:sz w:val="24"/>
          <w:szCs w:val="24"/>
        </w:rPr>
        <w:t>ngang ,</w:t>
      </w:r>
      <w:proofErr w:type="gramEnd"/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tỉ số khối lượng giữa chúng là </w:t>
      </w:r>
      <w:r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m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m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= 1/2 ; tỉ số vận tốc là </w:t>
      </w:r>
      <w:r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v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>/</w:t>
      </w:r>
      <w:r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v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= 2/1  . Sau khi cùng tắt </w:t>
      </w:r>
      <w:proofErr w:type="gramStart"/>
      <w:r w:rsidRPr="00737409">
        <w:rPr>
          <w:rFonts w:ascii="Times New Roman" w:eastAsia="Times New Roman" w:hAnsi="Times New Roman" w:cs="Times New Roman"/>
          <w:sz w:val="24"/>
          <w:szCs w:val="24"/>
        </w:rPr>
        <w:t>máy ,</w:t>
      </w:r>
      <w:proofErr w:type="gramEnd"/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xe (1) đi thêm được quãng đường </w:t>
      </w:r>
      <w:r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, xe (2) đi thêm được quãng đường </w:t>
      </w:r>
      <w:r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. Cho rằng hệ số ma sát của mặt đường đặt vào hai xe là như nhau, lực cản không khí không đáng </w:t>
      </w:r>
      <w:proofErr w:type="gramStart"/>
      <w:r w:rsidRPr="00737409">
        <w:rPr>
          <w:rFonts w:ascii="Times New Roman" w:eastAsia="Times New Roman" w:hAnsi="Times New Roman" w:cs="Times New Roman"/>
          <w:sz w:val="24"/>
          <w:szCs w:val="24"/>
        </w:rPr>
        <w:t>kể  ,</w:t>
      </w:r>
      <w:proofErr w:type="gramEnd"/>
      <w:r w:rsidRPr="00737409">
        <w:rPr>
          <w:rFonts w:ascii="Times New Roman" w:eastAsia="Times New Roman" w:hAnsi="Times New Roman" w:cs="Times New Roman"/>
          <w:sz w:val="24"/>
          <w:szCs w:val="24"/>
        </w:rPr>
        <w:t>ta có :</w:t>
      </w:r>
    </w:p>
    <w:p w:rsidR="008F42BB" w:rsidRPr="00737409" w:rsidRDefault="00FE72EE" w:rsidP="008F42BB">
      <w:pPr>
        <w:spacing w:after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8F42BB" w:rsidRPr="0073740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>: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=1:2             </w:t>
      </w:r>
      <w:r w:rsidR="008F42BB" w:rsidRPr="0073740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>: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=1:1          </w:t>
      </w:r>
      <w:r w:rsidR="008F42BB" w:rsidRPr="00737409">
        <w:rPr>
          <w:rFonts w:ascii="Times New Roman" w:eastAsia="Times New Roman" w:hAnsi="Times New Roman" w:cs="Times New Roman"/>
          <w:b/>
          <w:sz w:val="24"/>
          <w:szCs w:val="24"/>
        </w:rPr>
        <w:t xml:space="preserve">C.  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>: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=2:1       </w:t>
      </w:r>
      <w:r w:rsidR="008F42BB" w:rsidRPr="0073740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>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>:</w:t>
      </w:r>
      <w:r w:rsidR="008F42BB" w:rsidRPr="00737409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s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= 4:1</w:t>
      </w:r>
    </w:p>
    <w:p w:rsidR="00AA0E89" w:rsidRPr="00737409" w:rsidRDefault="008F42B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="00AA0E89" w:rsidRPr="00737409">
        <w:rPr>
          <w:rFonts w:ascii="Times New Roman" w:hAnsi="Times New Roman" w:cs="Times New Roman"/>
          <w:b/>
          <w:sz w:val="24"/>
          <w:szCs w:val="24"/>
        </w:rPr>
        <w:t>19</w:t>
      </w:r>
      <w:r w:rsidRPr="00737409">
        <w:rPr>
          <w:rFonts w:ascii="Times New Roman" w:hAnsi="Times New Roman" w:cs="Times New Roman"/>
          <w:b/>
          <w:sz w:val="24"/>
          <w:szCs w:val="24"/>
        </w:rPr>
        <w:t>:</w:t>
      </w:r>
      <w:r w:rsidR="00AA0E89" w:rsidRPr="00737409">
        <w:rPr>
          <w:rFonts w:ascii="Times New Roman" w:hAnsi="Times New Roman" w:cs="Times New Roman"/>
          <w:sz w:val="24"/>
          <w:szCs w:val="24"/>
        </w:rPr>
        <w:t xml:space="preserve"> Thủ môn bắt “dính” bóng là nhờ:</w:t>
      </w:r>
    </w:p>
    <w:p w:rsidR="00AA0E89" w:rsidRPr="00737409" w:rsidRDefault="00FE72EE" w:rsidP="00FE72E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AA0E89" w:rsidRPr="00737409">
        <w:rPr>
          <w:rFonts w:ascii="Times New Roman" w:hAnsi="Times New Roman" w:cs="Times New Roman"/>
          <w:b/>
          <w:sz w:val="24"/>
          <w:szCs w:val="24"/>
        </w:rPr>
        <w:t>A.</w:t>
      </w:r>
      <w:r w:rsidR="00AA0E89" w:rsidRPr="00737409">
        <w:rPr>
          <w:rFonts w:ascii="Times New Roman" w:hAnsi="Times New Roman" w:cs="Times New Roman"/>
          <w:sz w:val="24"/>
          <w:szCs w:val="24"/>
        </w:rPr>
        <w:t xml:space="preserve"> Lực ma sát trượt.</w:t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="00AA0E89" w:rsidRPr="00737409">
        <w:rPr>
          <w:rFonts w:ascii="Times New Roman" w:hAnsi="Times New Roman" w:cs="Times New Roman"/>
          <w:sz w:val="24"/>
          <w:szCs w:val="24"/>
        </w:rPr>
        <w:t xml:space="preserve"> Lực ma sát lăn.</w:t>
      </w:r>
    </w:p>
    <w:p w:rsidR="00B8390B" w:rsidRPr="00737409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AA0E89" w:rsidRPr="00737409">
        <w:rPr>
          <w:rFonts w:ascii="Times New Roman" w:hAnsi="Times New Roman" w:cs="Times New Roman"/>
          <w:b/>
          <w:sz w:val="24"/>
          <w:szCs w:val="24"/>
        </w:rPr>
        <w:t>C</w:t>
      </w:r>
      <w:r w:rsidR="00AA0E89" w:rsidRPr="00737409">
        <w:rPr>
          <w:rFonts w:ascii="Times New Roman" w:hAnsi="Times New Roman" w:cs="Times New Roman"/>
          <w:sz w:val="24"/>
          <w:szCs w:val="24"/>
        </w:rPr>
        <w:t>. Lực ma sát nghỉ.</w:t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sz w:val="24"/>
          <w:szCs w:val="24"/>
        </w:rPr>
        <w:tab/>
      </w:r>
      <w:r w:rsidR="00AA0E89" w:rsidRPr="00737409">
        <w:rPr>
          <w:rFonts w:ascii="Times New Roman" w:hAnsi="Times New Roman" w:cs="Times New Roman"/>
          <w:b/>
          <w:sz w:val="24"/>
          <w:szCs w:val="24"/>
        </w:rPr>
        <w:t>D.</w:t>
      </w:r>
      <w:r w:rsidR="00AA0E89" w:rsidRPr="00737409">
        <w:rPr>
          <w:rFonts w:ascii="Times New Roman" w:hAnsi="Times New Roman" w:cs="Times New Roman"/>
          <w:sz w:val="24"/>
          <w:szCs w:val="24"/>
        </w:rPr>
        <w:t xml:space="preserve"> Lực quán tính.  </w:t>
      </w:r>
    </w:p>
    <w:p w:rsidR="009A505B" w:rsidRPr="00737409" w:rsidRDefault="008F42BB" w:rsidP="008F42BB">
      <w:pPr>
        <w:tabs>
          <w:tab w:val="left" w:pos="540"/>
        </w:tabs>
        <w:spacing w:after="0"/>
        <w:ind w:left="540" w:right="278" w:hanging="54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20: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Một vật có khối lượng m chuyển động theo quỹ đạo tròn bán kính r. Gia tốc hướng tâm của vật bằng </w:t>
      </w:r>
      <w:r w:rsidR="009A505B" w:rsidRPr="0073740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>
          <v:shape id="_x0000_i1034" type="#_x0000_t75" style="width:15.6pt;height:30.6pt" o:ole="">
            <v:imagedata r:id="rId21" o:title=""/>
          </v:shape>
          <o:OLEObject Type="Embed" ProgID="Equation.DSMT4" ShapeID="_x0000_i1034" DrawAspect="Content" ObjectID="_1647358550" r:id="rId22"/>
        </w:objec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. Vận tốc của vật sẽ bằng </w:t>
      </w:r>
      <w:proofErr w:type="gramStart"/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>( m</w:t>
      </w:r>
      <w:proofErr w:type="gramEnd"/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>/s) :</w:t>
      </w:r>
    </w:p>
    <w:p w:rsidR="009A505B" w:rsidRPr="00737409" w:rsidRDefault="00FE72EE" w:rsidP="008F42BB">
      <w:pPr>
        <w:tabs>
          <w:tab w:val="left" w:pos="540"/>
        </w:tabs>
        <w:spacing w:after="0"/>
        <w:ind w:left="540" w:right="278" w:hanging="54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9A505B" w:rsidRPr="0073740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v = </w:t>
      </w:r>
      <w:r w:rsidR="009A505B" w:rsidRPr="0073740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20" w:dyaOrig="620">
          <v:shape id="_x0000_i1035" type="#_x0000_t75" style="width:15.6pt;height:30.6pt" o:ole="">
            <v:imagedata r:id="rId23" o:title=""/>
          </v:shape>
          <o:OLEObject Type="Embed" ProgID="Equation.DSMT4" ShapeID="_x0000_i1035" DrawAspect="Content" ObjectID="_1647358551" r:id="rId24"/>
        </w:objec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r w:rsidR="009A505B" w:rsidRPr="00737409">
        <w:rPr>
          <w:rFonts w:ascii="Times New Roman" w:eastAsia="Times New Roman" w:hAnsi="Times New Roman" w:cs="Times New Roman"/>
          <w:b/>
          <w:sz w:val="24"/>
          <w:szCs w:val="24"/>
        </w:rPr>
        <w:t>B .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 v = </w:t>
      </w:r>
      <w:r w:rsidR="009A505B" w:rsidRPr="0073740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00" w:dyaOrig="660">
          <v:shape id="_x0000_i1036" type="#_x0000_t75" style="width:20.4pt;height:33pt" o:ole="">
            <v:imagedata r:id="rId25" o:title=""/>
          </v:shape>
          <o:OLEObject Type="Embed" ProgID="Equation.DSMT4" ShapeID="_x0000_i1036" DrawAspect="Content" ObjectID="_1647358552" r:id="rId26"/>
        </w:objec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="008F42B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r w:rsidR="009A505B" w:rsidRPr="0073740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9A505B" w:rsidRPr="0073740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520" w:dyaOrig="680">
          <v:shape id="_x0000_i1037" type="#_x0000_t75" style="width:26.4pt;height:33.6pt" o:ole="">
            <v:imagedata r:id="rId27" o:title=""/>
          </v:shape>
          <o:OLEObject Type="Embed" ProgID="Equation.DSMT4" ShapeID="_x0000_i1037" DrawAspect="Content" ObjectID="_1647358553" r:id="rId28"/>
        </w:objec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="009A505B" w:rsidRPr="00737409">
        <w:rPr>
          <w:rFonts w:ascii="Times New Roman" w:eastAsia="Times New Roman" w:hAnsi="Times New Roman" w:cs="Times New Roman"/>
          <w:b/>
          <w:sz w:val="24"/>
          <w:szCs w:val="24"/>
        </w:rPr>
        <w:t xml:space="preserve">D 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A505B" w:rsidRPr="0073740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400" w:dyaOrig="660">
          <v:shape id="_x0000_i1038" type="#_x0000_t75" style="width:20.4pt;height:33pt" o:ole="">
            <v:imagedata r:id="rId29" o:title=""/>
          </v:shape>
          <o:OLEObject Type="Embed" ProgID="Equation.DSMT4" ShapeID="_x0000_i1038" DrawAspect="Content" ObjectID="_1647358554" r:id="rId30"/>
        </w:object>
      </w:r>
    </w:p>
    <w:p w:rsidR="009A505B" w:rsidRPr="00737409" w:rsidRDefault="008F42BB" w:rsidP="008F42BB">
      <w:pPr>
        <w:tabs>
          <w:tab w:val="left" w:pos="935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 xml:space="preserve"> 21: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Điều kiện để một vật chịu tác dụng ba lực </w:t>
      </w:r>
      <w:r w:rsidR="009A505B" w:rsidRPr="0073740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68DDE062" wp14:editId="22F5F32F">
            <wp:extent cx="161925" cy="2381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9A505B" w:rsidRPr="0073740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507F14E9" wp14:editId="36520962">
            <wp:extent cx="190500" cy="23812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9A505B" w:rsidRPr="00737409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en-GB" w:eastAsia="en-GB"/>
        </w:rPr>
        <w:drawing>
          <wp:inline distT="0" distB="0" distL="0" distR="0" wp14:anchorId="043ECD2C" wp14:editId="7851B8EB">
            <wp:extent cx="18097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ở trạng thái cân bằng là</w:t>
      </w:r>
    </w:p>
    <w:p w:rsidR="009A505B" w:rsidRPr="00737409" w:rsidRDefault="009A505B" w:rsidP="008F42BB">
      <w:pPr>
        <w:numPr>
          <w:ilvl w:val="2"/>
          <w:numId w:val="6"/>
        </w:numPr>
        <w:tabs>
          <w:tab w:val="num" w:pos="627"/>
        </w:tabs>
        <w:spacing w:after="0" w:line="240" w:lineRule="auto"/>
        <w:ind w:left="342" w:firstLine="171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>hợp lực của hai lực phải cân bằng với lực thứ ba.</w:t>
      </w:r>
    </w:p>
    <w:p w:rsidR="009A505B" w:rsidRPr="00737409" w:rsidRDefault="009A505B" w:rsidP="008F42BB">
      <w:pPr>
        <w:numPr>
          <w:ilvl w:val="2"/>
          <w:numId w:val="6"/>
        </w:numPr>
        <w:tabs>
          <w:tab w:val="num" w:pos="399"/>
          <w:tab w:val="num" w:pos="627"/>
        </w:tabs>
        <w:spacing w:after="0" w:line="240" w:lineRule="auto"/>
        <w:ind w:left="342" w:firstLine="171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ba lực đó phải có giá đồng phẳng và đồng quy và </w:t>
      </w:r>
      <w:r w:rsidRPr="0073740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72300874" wp14:editId="37C1385C">
            <wp:extent cx="161925" cy="2381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73740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0A9C02C2" wp14:editId="1E227E15">
            <wp:extent cx="190500" cy="2381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737409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en-GB" w:eastAsia="en-GB"/>
        </w:rPr>
        <w:drawing>
          <wp:inline distT="0" distB="0" distL="0" distR="0" wp14:anchorId="2C4BA88C" wp14:editId="6D8DD02F">
            <wp:extent cx="18097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40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A505B" w:rsidRPr="00737409" w:rsidRDefault="009A505B" w:rsidP="008F42BB">
      <w:pPr>
        <w:numPr>
          <w:ilvl w:val="2"/>
          <w:numId w:val="6"/>
        </w:numPr>
        <w:tabs>
          <w:tab w:val="num" w:pos="342"/>
          <w:tab w:val="num" w:pos="627"/>
        </w:tabs>
        <w:spacing w:after="0" w:line="240" w:lineRule="auto"/>
        <w:ind w:left="342" w:firstLine="171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hợp lực của hai lực phải cân bằng với lực thứ ba và </w:t>
      </w:r>
      <w:r w:rsidRPr="0073740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7478864B" wp14:editId="4EC4E8C0">
            <wp:extent cx="161925" cy="238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+</w:t>
      </w:r>
      <w:r w:rsidRPr="00737409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7321F12D" wp14:editId="782E4CF8">
            <wp:extent cx="190500" cy="2381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737409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val="en-GB" w:eastAsia="en-GB"/>
        </w:rPr>
        <w:drawing>
          <wp:inline distT="0" distB="0" distL="0" distR="0" wp14:anchorId="234BCF70" wp14:editId="2E61D394">
            <wp:extent cx="180975" cy="257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740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A505B" w:rsidRPr="00737409" w:rsidRDefault="00FE72EE" w:rsidP="00FE72EE">
      <w:pPr>
        <w:tabs>
          <w:tab w:val="num" w:pos="627"/>
        </w:tabs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>D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>ba lực đó phải có giá đồng phẳng, đồng quy và hợp lực của hai lực phải cân bằng với lực thứ ba</w:t>
      </w:r>
    </w:p>
    <w:p w:rsidR="00C17FE1" w:rsidRPr="00737409" w:rsidRDefault="008F42BB" w:rsidP="008F42BB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b/>
          <w:sz w:val="24"/>
          <w:szCs w:val="24"/>
        </w:rPr>
        <w:t>22:</w:t>
      </w:r>
      <w:r w:rsidR="00C17FE1" w:rsidRPr="00737409">
        <w:rPr>
          <w:rFonts w:ascii="Times New Roman" w:hAnsi="Times New Roman" w:cs="Times New Roman"/>
          <w:sz w:val="24"/>
          <w:szCs w:val="24"/>
        </w:rPr>
        <w:t xml:space="preserve"> Khi vật được treo bằng sợi dây cân bằng thì trọng lực tác dung lên vật:</w:t>
      </w:r>
    </w:p>
    <w:p w:rsidR="00C17FE1" w:rsidRPr="00737409" w:rsidRDefault="00C17FE1" w:rsidP="008F42BB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A.</w:t>
      </w:r>
      <w:r w:rsidRPr="00737409">
        <w:rPr>
          <w:rFonts w:ascii="Times New Roman" w:hAnsi="Times New Roman" w:cs="Times New Roman"/>
          <w:sz w:val="24"/>
          <w:szCs w:val="24"/>
        </w:rPr>
        <w:t xml:space="preserve"> hợp với lực căng dây một góc 90</w:t>
      </w:r>
      <w:r w:rsidRPr="0073740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737409">
        <w:rPr>
          <w:rFonts w:ascii="Times New Roman" w:hAnsi="Times New Roman" w:cs="Times New Roman"/>
          <w:sz w:val="24"/>
          <w:szCs w:val="24"/>
        </w:rPr>
        <w:t>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hAnsi="Times New Roman" w:cs="Times New Roman"/>
          <w:sz w:val="24"/>
          <w:szCs w:val="24"/>
        </w:rPr>
        <w:t xml:space="preserve"> bằng không.</w:t>
      </w:r>
      <w:r w:rsidRPr="00737409">
        <w:rPr>
          <w:rFonts w:ascii="Times New Roman" w:hAnsi="Times New Roman" w:cs="Times New Roman"/>
          <w:sz w:val="24"/>
          <w:szCs w:val="24"/>
        </w:rPr>
        <w:tab/>
      </w:r>
    </w:p>
    <w:p w:rsidR="00C17FE1" w:rsidRPr="00737409" w:rsidRDefault="00C17FE1" w:rsidP="008F42BB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737409">
        <w:rPr>
          <w:rFonts w:ascii="Times New Roman" w:hAnsi="Times New Roman" w:cs="Times New Roman"/>
          <w:b/>
          <w:sz w:val="24"/>
          <w:szCs w:val="24"/>
        </w:rPr>
        <w:t>C.</w:t>
      </w:r>
      <w:r w:rsidRPr="00737409">
        <w:rPr>
          <w:rFonts w:ascii="Times New Roman" w:hAnsi="Times New Roman" w:cs="Times New Roman"/>
          <w:sz w:val="24"/>
          <w:szCs w:val="24"/>
        </w:rPr>
        <w:t xml:space="preserve"> cân bằng với lực căng dây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D.</w:t>
      </w:r>
      <w:r w:rsidRPr="00737409">
        <w:rPr>
          <w:rFonts w:ascii="Times New Roman" w:hAnsi="Times New Roman" w:cs="Times New Roman"/>
          <w:sz w:val="24"/>
          <w:szCs w:val="24"/>
        </w:rPr>
        <w:t xml:space="preserve"> cùng hướng với lực căng dây.</w:t>
      </w:r>
    </w:p>
    <w:p w:rsidR="00C17FE1" w:rsidRPr="00737409" w:rsidRDefault="008F42B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="00C17FE1" w:rsidRPr="00737409">
        <w:rPr>
          <w:rFonts w:ascii="Times New Roman" w:hAnsi="Times New Roman" w:cs="Times New Roman"/>
          <w:b/>
          <w:sz w:val="24"/>
          <w:szCs w:val="24"/>
        </w:rPr>
        <w:t>23</w:t>
      </w:r>
      <w:r w:rsidRPr="00737409">
        <w:rPr>
          <w:rFonts w:ascii="Times New Roman" w:hAnsi="Times New Roman" w:cs="Times New Roman"/>
          <w:b/>
          <w:sz w:val="24"/>
          <w:szCs w:val="24"/>
        </w:rPr>
        <w:t>:</w:t>
      </w:r>
      <w:r w:rsidR="00C17FE1" w:rsidRPr="00737409">
        <w:rPr>
          <w:rFonts w:ascii="Times New Roman" w:hAnsi="Times New Roman" w:cs="Times New Roman"/>
          <w:sz w:val="24"/>
          <w:szCs w:val="24"/>
        </w:rPr>
        <w:t xml:space="preserve"> Biểu thức nào sau đây là biểu thức của quy tắc mômen lực áp dụng cho trường hợp vật rắn có trục quay cố định chịu tác dụng của lực F</w:t>
      </w:r>
      <w:r w:rsidR="00C17FE1" w:rsidRPr="007374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17FE1" w:rsidRPr="00737409">
        <w:rPr>
          <w:rFonts w:ascii="Times New Roman" w:hAnsi="Times New Roman" w:cs="Times New Roman"/>
          <w:sz w:val="24"/>
          <w:szCs w:val="24"/>
        </w:rPr>
        <w:t xml:space="preserve"> làm cho vật quay theo chiều kim đồng hồ và lực F</w:t>
      </w:r>
      <w:r w:rsidR="00C17FE1" w:rsidRPr="0073740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C17FE1" w:rsidRPr="00737409">
        <w:rPr>
          <w:rFonts w:ascii="Times New Roman" w:hAnsi="Times New Roman" w:cs="Times New Roman"/>
          <w:sz w:val="24"/>
          <w:szCs w:val="24"/>
        </w:rPr>
        <w:t>làm cho vật quay ngược chiều kim đồng hồ.</w:t>
      </w:r>
    </w:p>
    <w:p w:rsidR="00C17FE1" w:rsidRPr="00737409" w:rsidRDefault="00C17FE1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="00FE72EE" w:rsidRPr="00737409">
        <w:rPr>
          <w:rFonts w:ascii="Times New Roman" w:hAnsi="Times New Roman" w:cs="Times New Roman"/>
          <w:sz w:val="24"/>
          <w:szCs w:val="24"/>
        </w:rPr>
        <w:t xml:space="preserve">      </w:t>
      </w:r>
      <w:r w:rsidRPr="00737409">
        <w:rPr>
          <w:rFonts w:ascii="Times New Roman" w:hAnsi="Times New Roman" w:cs="Times New Roman"/>
          <w:b/>
          <w:sz w:val="24"/>
          <w:szCs w:val="24"/>
        </w:rPr>
        <w:t>A.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039" type="#_x0000_t75" style="width:65.4pt;height:18.6pt" o:ole="">
            <v:imagedata r:id="rId34" o:title=""/>
          </v:shape>
          <o:OLEObject Type="Embed" ProgID="Equation.3" ShapeID="_x0000_i1039" DrawAspect="Content" ObjectID="_1647358555" r:id="rId35"/>
        </w:object>
      </w:r>
      <w:r w:rsidR="00FE72EE" w:rsidRPr="00737409">
        <w:rPr>
          <w:rFonts w:ascii="Times New Roman" w:hAnsi="Times New Roman" w:cs="Times New Roman"/>
          <w:position w:val="-10"/>
          <w:sz w:val="24"/>
          <w:szCs w:val="24"/>
        </w:rPr>
        <w:t xml:space="preserve">    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hAnsi="Times New Roman" w:cs="Times New Roman"/>
          <w:sz w:val="24"/>
          <w:szCs w:val="24"/>
        </w:rPr>
        <w:t xml:space="preserve"> F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hAnsi="Times New Roman" w:cs="Times New Roman"/>
          <w:sz w:val="24"/>
          <w:szCs w:val="24"/>
        </w:rPr>
        <w:t>d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7409">
        <w:rPr>
          <w:rFonts w:ascii="Times New Roman" w:hAnsi="Times New Roman" w:cs="Times New Roman"/>
          <w:sz w:val="24"/>
          <w:szCs w:val="24"/>
        </w:rPr>
        <w:t xml:space="preserve"> = F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7409">
        <w:rPr>
          <w:rFonts w:ascii="Times New Roman" w:hAnsi="Times New Roman" w:cs="Times New Roman"/>
          <w:sz w:val="24"/>
          <w:szCs w:val="24"/>
        </w:rPr>
        <w:t>d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737409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C</w:t>
      </w:r>
      <w:r w:rsidRPr="00737409">
        <w:rPr>
          <w:rFonts w:ascii="Times New Roman" w:hAnsi="Times New Roman" w:cs="Times New Roman"/>
          <w:sz w:val="24"/>
          <w:szCs w:val="24"/>
        </w:rPr>
        <w:t xml:space="preserve">. </w:t>
      </w:r>
      <w:r w:rsidRPr="00737409">
        <w:rPr>
          <w:rFonts w:ascii="Times New Roman" w:hAnsi="Times New Roman" w:cs="Times New Roman"/>
          <w:position w:val="-30"/>
          <w:sz w:val="24"/>
          <w:szCs w:val="24"/>
        </w:rPr>
        <w:object w:dxaOrig="880" w:dyaOrig="680">
          <v:shape id="_x0000_i1040" type="#_x0000_t75" style="width:44.4pt;height:33.6pt" o:ole="">
            <v:imagedata r:id="rId36" o:title=""/>
          </v:shape>
          <o:OLEObject Type="Embed" ProgID="Equation.3" ShapeID="_x0000_i1040" DrawAspect="Content" ObjectID="_1647358556" r:id="rId37"/>
        </w:objec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>D.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position w:val="-10"/>
          <w:sz w:val="24"/>
          <w:szCs w:val="24"/>
        </w:rPr>
        <w:object w:dxaOrig="940" w:dyaOrig="380">
          <v:shape id="_x0000_i1041" type="#_x0000_t75" style="width:47.4pt;height:18.6pt" o:ole="">
            <v:imagedata r:id="rId38" o:title=""/>
          </v:shape>
          <o:OLEObject Type="Embed" ProgID="Equation.3" ShapeID="_x0000_i1041" DrawAspect="Content" ObjectID="_1647358557" r:id="rId39"/>
        </w:object>
      </w:r>
    </w:p>
    <w:p w:rsidR="00C17FE1" w:rsidRPr="00737409" w:rsidRDefault="00C17FE1" w:rsidP="008F42BB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lastRenderedPageBreak/>
        <w:t>Câu 24:</w:t>
      </w:r>
      <w:r w:rsidRPr="00737409">
        <w:rPr>
          <w:rFonts w:ascii="Times New Roman" w:hAnsi="Times New Roman" w:cs="Times New Roman"/>
          <w:sz w:val="24"/>
          <w:szCs w:val="24"/>
        </w:rPr>
        <w:t xml:space="preserve"> Một người đang quẩy trên vai một chiếc bị có trọng lượng 40N. Chiếc bị buộc ở đầu gậy cách vai 70cm, tay người giữ ở đầu kia cách vai 35cm. Bỏ qua trọng lượng của gậy, hỏi lực giữ gậy của tay và vai người sẽ chịu một lực bằng bao nhiêu?</w:t>
      </w:r>
    </w:p>
    <w:p w:rsidR="00C17FE1" w:rsidRPr="00737409" w:rsidRDefault="00C17FE1" w:rsidP="008F42BB">
      <w:pPr>
        <w:tabs>
          <w:tab w:val="left" w:pos="2608"/>
          <w:tab w:val="left" w:pos="4939"/>
          <w:tab w:val="left" w:pos="7269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sz w:val="24"/>
          <w:szCs w:val="24"/>
        </w:rPr>
        <w:t>80N và 100N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80N và 120N.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20N và 120N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sz w:val="24"/>
          <w:szCs w:val="24"/>
        </w:rPr>
        <w:t>20N và 60N.</w:t>
      </w:r>
    </w:p>
    <w:p w:rsidR="00C17FE1" w:rsidRPr="00737409" w:rsidRDefault="008F42BB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hAnsi="Times New Roman" w:cs="Times New Roman"/>
          <w:b/>
          <w:sz w:val="24"/>
          <w:szCs w:val="24"/>
        </w:rPr>
        <w:t>25: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="00C17FE1" w:rsidRPr="00737409">
        <w:rPr>
          <w:rFonts w:ascii="Times New Roman" w:hAnsi="Times New Roman" w:cs="Times New Roman"/>
          <w:sz w:val="24"/>
          <w:szCs w:val="24"/>
        </w:rPr>
        <w:t>Mặt chân đế của vật là:</w:t>
      </w:r>
    </w:p>
    <w:p w:rsidR="00C17FE1" w:rsidRPr="00737409" w:rsidRDefault="00C17FE1" w:rsidP="008F42BB">
      <w:pPr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sz w:val="24"/>
          <w:szCs w:val="24"/>
        </w:rPr>
        <w:t>toàn bộ diện tích tiếp xúc của vật với sàn.</w:t>
      </w:r>
    </w:p>
    <w:p w:rsidR="00C17FE1" w:rsidRPr="00737409" w:rsidRDefault="00C17FE1" w:rsidP="008F42BB">
      <w:pPr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đa giác lồi lớn nhất bao bọc tất cả các diện tích tíep xúc.</w:t>
      </w:r>
    </w:p>
    <w:p w:rsidR="00C17FE1" w:rsidRPr="00737409" w:rsidRDefault="00C17FE1" w:rsidP="008F42BB">
      <w:pPr>
        <w:spacing w:after="0"/>
        <w:ind w:firstLine="283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phần chân của vật.</w:t>
      </w:r>
    </w:p>
    <w:p w:rsidR="00C17FE1" w:rsidRPr="00737409" w:rsidRDefault="00C17FE1" w:rsidP="008F42BB">
      <w:pPr>
        <w:spacing w:after="0"/>
        <w:ind w:firstLine="283"/>
        <w:rPr>
          <w:rFonts w:ascii="Times New Roman" w:hAnsi="Times New Roman" w:cs="Times New Roman"/>
          <w:b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D. đ</w:t>
      </w:r>
      <w:r w:rsidRPr="00737409">
        <w:rPr>
          <w:rFonts w:ascii="Times New Roman" w:hAnsi="Times New Roman" w:cs="Times New Roman"/>
          <w:sz w:val="24"/>
          <w:szCs w:val="24"/>
        </w:rPr>
        <w:t>a giác lồi nhỏ nhất bao bọc tất cả các diện tích tiếp xúc của vật.</w:t>
      </w:r>
    </w:p>
    <w:p w:rsidR="008F42BB" w:rsidRPr="00737409" w:rsidRDefault="008F42BB" w:rsidP="008F42BB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26: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Gọi m là khối lượng của vật, v là vận tốc của vật. Động lượng của vật có độ </w:t>
      </w:r>
      <w:proofErr w:type="gramStart"/>
      <w:r w:rsidRPr="00737409">
        <w:rPr>
          <w:rFonts w:ascii="Times New Roman" w:eastAsia="Times New Roman" w:hAnsi="Times New Roman" w:cs="Times New Roman"/>
          <w:sz w:val="24"/>
          <w:szCs w:val="24"/>
        </w:rPr>
        <w:t>lớn :</w:t>
      </w:r>
      <w:proofErr w:type="gramEnd"/>
    </w:p>
    <w:p w:rsidR="008F42BB" w:rsidRPr="00737409" w:rsidRDefault="008F42BB" w:rsidP="008F42BB">
      <w:pPr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>A .</w:t>
      </w:r>
      <w:proofErr w:type="gramEnd"/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20">
          <v:shape id="_x0000_i1042" type="#_x0000_t75" style="width:36pt;height:30.6pt" o:ole="">
            <v:imagedata r:id="rId40" o:title=""/>
          </v:shape>
          <o:OLEObject Type="Embed" ProgID="Equation.DSMT4" ShapeID="_x0000_i1042" DrawAspect="Content" ObjectID="_1647358558" r:id="rId41"/>
        </w:objec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  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>mv</w:t>
      </w:r>
      <w:r w:rsidRPr="00737409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>C .</w:t>
      </w:r>
      <w:proofErr w:type="gramEnd"/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0" w:dyaOrig="620">
          <v:shape id="_x0000_i1043" type="#_x0000_t75" style="width:30.6pt;height:30.6pt" o:ole="">
            <v:imagedata r:id="rId42" o:title=""/>
          </v:shape>
          <o:OLEObject Type="Embed" ProgID="Equation.DSMT4" ShapeID="_x0000_i1043" DrawAspect="Content" ObjectID="_1647358559" r:id="rId43"/>
        </w:objec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proofErr w:type="gramEnd"/>
      <w:r w:rsidRPr="00737409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m.v </w:t>
      </w:r>
    </w:p>
    <w:p w:rsidR="009A505B" w:rsidRPr="00737409" w:rsidRDefault="008F42BB" w:rsidP="008F42BB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</w:t>
      </w:r>
      <w:r w:rsidRPr="00737409">
        <w:rPr>
          <w:rFonts w:ascii="Times New Roman" w:hAnsi="Times New Roman" w:cs="Times New Roman"/>
          <w:sz w:val="24"/>
          <w:szCs w:val="24"/>
        </w:rPr>
        <w:t xml:space="preserve"> </w:t>
      </w:r>
      <w:r w:rsidR="009A505B" w:rsidRPr="00737409">
        <w:rPr>
          <w:rFonts w:ascii="Times New Roman" w:eastAsia="Times New Roman" w:hAnsi="Times New Roman" w:cs="Times New Roman"/>
          <w:b/>
          <w:sz w:val="24"/>
          <w:szCs w:val="24"/>
        </w:rPr>
        <w:t>27</w:t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9A505B" w:rsidRPr="0073740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Một vật trượt trên mặt phẳng nghiêng có ma </w:t>
      </w:r>
      <w:proofErr w:type="gramStart"/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>sát ,sau</w:t>
      </w:r>
      <w:proofErr w:type="gramEnd"/>
      <w:r w:rsidR="009A505B" w:rsidRPr="00737409">
        <w:rPr>
          <w:rFonts w:ascii="Times New Roman" w:eastAsia="Times New Roman" w:hAnsi="Times New Roman" w:cs="Times New Roman"/>
          <w:sz w:val="24"/>
          <w:szCs w:val="24"/>
        </w:rPr>
        <w:t xml:space="preserve"> khi lên tới điểm cao nhất ,nó trượt xuống vị trí ban đầu.Như vậy trong quá trình chuyển động trên: </w:t>
      </w:r>
    </w:p>
    <w:p w:rsidR="009A505B" w:rsidRPr="00737409" w:rsidRDefault="009A505B" w:rsidP="008F42BB">
      <w:pPr>
        <w:tabs>
          <w:tab w:val="left" w:pos="634"/>
          <w:tab w:val="left" w:pos="2952"/>
          <w:tab w:val="left" w:pos="5328"/>
          <w:tab w:val="left" w:pos="5760"/>
        </w:tabs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. Công của trọng lực đặt vào vật bằng 0   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9A505B" w:rsidRPr="00737409" w:rsidRDefault="009A505B" w:rsidP="008F42BB">
      <w:pPr>
        <w:tabs>
          <w:tab w:val="left" w:pos="634"/>
          <w:tab w:val="left" w:pos="2952"/>
          <w:tab w:val="left" w:pos="5328"/>
          <w:tab w:val="left" w:pos="5760"/>
        </w:tabs>
        <w:autoSpaceDE w:val="0"/>
        <w:autoSpaceDN w:val="0"/>
        <w:adjustRightInd w:val="0"/>
        <w:spacing w:after="0"/>
        <w:ind w:left="840" w:hanging="24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Công của lực ma sát đặt vào vật bằng 0  </w:t>
      </w:r>
    </w:p>
    <w:p w:rsidR="009A505B" w:rsidRPr="00737409" w:rsidRDefault="009A505B" w:rsidP="008F42BB">
      <w:pPr>
        <w:tabs>
          <w:tab w:val="left" w:pos="634"/>
          <w:tab w:val="left" w:pos="2952"/>
          <w:tab w:val="left" w:pos="5328"/>
          <w:tab w:val="left" w:pos="5760"/>
        </w:tabs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Xung lượng của lực ma sát đặt vào vật bằng 0  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9A505B" w:rsidRPr="00737409" w:rsidRDefault="009A505B" w:rsidP="008F42BB">
      <w:pPr>
        <w:tabs>
          <w:tab w:val="left" w:pos="634"/>
          <w:tab w:val="left" w:pos="2952"/>
          <w:tab w:val="left" w:pos="5328"/>
          <w:tab w:val="left" w:pos="5760"/>
        </w:tabs>
        <w:autoSpaceDE w:val="0"/>
        <w:autoSpaceDN w:val="0"/>
        <w:adjustRightInd w:val="0"/>
        <w:spacing w:after="0"/>
        <w:ind w:left="960" w:hanging="360"/>
        <w:rPr>
          <w:rFonts w:ascii="Times New Roman" w:eastAsia="Times New Roman" w:hAnsi="Times New Roman" w:cs="Times New Roman"/>
          <w:sz w:val="24"/>
          <w:szCs w:val="24"/>
        </w:rPr>
      </w:pPr>
      <w:r w:rsidRPr="0073740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737409">
        <w:rPr>
          <w:rFonts w:ascii="Times New Roman" w:eastAsia="Times New Roman" w:hAnsi="Times New Roman" w:cs="Times New Roman"/>
          <w:sz w:val="24"/>
          <w:szCs w:val="24"/>
        </w:rPr>
        <w:t xml:space="preserve"> Xung lượng của trọng lực đặt vào vật bằng 0   </w:t>
      </w:r>
    </w:p>
    <w:p w:rsidR="00C17FE1" w:rsidRPr="00737409" w:rsidRDefault="00C17FE1" w:rsidP="008F42BB">
      <w:pPr>
        <w:spacing w:after="0"/>
        <w:ind w:left="540" w:right="278" w:hanging="540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28:</w:t>
      </w:r>
      <w:r w:rsidRPr="00737409">
        <w:rPr>
          <w:rFonts w:ascii="Times New Roman" w:hAnsi="Times New Roman" w:cs="Times New Roman"/>
          <w:sz w:val="24"/>
          <w:szCs w:val="24"/>
        </w:rPr>
        <w:t xml:space="preserve"> Chọn đáp số </w:t>
      </w:r>
      <w:proofErr w:type="gramStart"/>
      <w:r w:rsidRPr="00737409">
        <w:rPr>
          <w:rFonts w:ascii="Times New Roman" w:hAnsi="Times New Roman" w:cs="Times New Roman"/>
          <w:sz w:val="24"/>
          <w:szCs w:val="24"/>
        </w:rPr>
        <w:t>đúng :</w:t>
      </w:r>
      <w:proofErr w:type="gramEnd"/>
      <w:r w:rsidRPr="00737409">
        <w:rPr>
          <w:rFonts w:ascii="Times New Roman" w:hAnsi="Times New Roman" w:cs="Times New Roman"/>
          <w:sz w:val="24"/>
          <w:szCs w:val="24"/>
        </w:rPr>
        <w:t xml:space="preserve">  Một vật ban đầu đứng yên, sau đó vỡ thành hai mảnh có khối lượng M và 2M với cùng vận tốc, có tổng động năng là Wđ. Động năng của mảnh nhỏ ( khối lượng M ) là :</w:t>
      </w:r>
    </w:p>
    <w:p w:rsidR="00C17FE1" w:rsidRPr="00737409" w:rsidRDefault="00C17FE1" w:rsidP="008F42BB">
      <w:pPr>
        <w:tabs>
          <w:tab w:val="left" w:pos="2609"/>
          <w:tab w:val="left" w:pos="4939"/>
          <w:tab w:val="left" w:pos="7269"/>
        </w:tabs>
        <w:spacing w:after="0"/>
        <w:ind w:left="540" w:right="278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position w:val="-24"/>
          <w:sz w:val="24"/>
          <w:szCs w:val="24"/>
        </w:rPr>
        <w:object w:dxaOrig="480" w:dyaOrig="619">
          <v:shape id="_x0000_i1044" type="#_x0000_t75" style="width:24pt;height:30.6pt" o:ole="">
            <v:imagedata r:id="rId44" o:title=""/>
          </v:shape>
          <o:OLEObject Type="Embed" ProgID="Equation.DSMT4" ShapeID="_x0000_i1044" DrawAspect="Content" ObjectID="_1647358560" r:id="rId45"/>
        </w:objec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5" type="#_x0000_t75" style="width:29.4pt;height:30.6pt" o:ole="">
            <v:imagedata r:id="rId46" o:title=""/>
          </v:shape>
          <o:OLEObject Type="Embed" ProgID="Equation.DSMT4" ShapeID="_x0000_i1045" DrawAspect="Content" ObjectID="_1647358561" r:id="rId47"/>
        </w:objec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6" type="#_x0000_t75" style="width:29.4pt;height:30.6pt" o:ole="">
            <v:imagedata r:id="rId48" o:title=""/>
          </v:shape>
          <o:OLEObject Type="Embed" ProgID="Equation.DSMT4" ShapeID="_x0000_i1046" DrawAspect="Content" ObjectID="_1647358562" r:id="rId49"/>
        </w:objec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position w:val="-24"/>
          <w:sz w:val="24"/>
          <w:szCs w:val="24"/>
        </w:rPr>
        <w:object w:dxaOrig="480" w:dyaOrig="619">
          <v:shape id="_x0000_i1047" type="#_x0000_t75" style="width:24pt;height:30.6pt" o:ole="">
            <v:imagedata r:id="rId50" o:title=""/>
          </v:shape>
          <o:OLEObject Type="Embed" ProgID="Equation.DSMT4" ShapeID="_x0000_i1047" DrawAspect="Content" ObjectID="_1647358563" r:id="rId51"/>
        </w:object>
      </w:r>
    </w:p>
    <w:p w:rsidR="00C17FE1" w:rsidRPr="00737409" w:rsidRDefault="008F42BB" w:rsidP="008F42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Câu 29: </w:t>
      </w:r>
      <w:r w:rsidR="00C17FE1" w:rsidRPr="00737409">
        <w:rPr>
          <w:rFonts w:ascii="Times New Roman" w:hAnsi="Times New Roman" w:cs="Times New Roman"/>
          <w:sz w:val="24"/>
          <w:szCs w:val="24"/>
        </w:rPr>
        <w:t xml:space="preserve">Cho một con lắc đơn gồm có sợi dây dài 320 cm đầu trên cố định đâu dưới treo một vật nặng có khối lượng 1000g. Khi vật đang ở vị trí cân bằng thì truyền cho vật một vận tốc là </w:t>
      </w:r>
      <w:r w:rsidR="00C17FE1" w:rsidRPr="00737409">
        <w:rPr>
          <w:rFonts w:ascii="Times New Roman" w:hAnsi="Times New Roman" w:cs="Times New Roman"/>
          <w:position w:val="-6"/>
          <w:sz w:val="24"/>
          <w:szCs w:val="24"/>
        </w:rPr>
        <w:object w:dxaOrig="495" w:dyaOrig="345">
          <v:shape id="_x0000_i1048" type="#_x0000_t75" style="width:24.6pt;height:17.4pt" o:ole="">
            <v:imagedata r:id="rId52" o:title=""/>
          </v:shape>
          <o:OLEObject Type="Embed" ProgID="Equation.DSMT4" ShapeID="_x0000_i1048" DrawAspect="Content" ObjectID="_1647358564" r:id="rId53"/>
        </w:object>
      </w:r>
      <w:r w:rsidR="00C17FE1" w:rsidRPr="00737409">
        <w:rPr>
          <w:rFonts w:ascii="Times New Roman" w:hAnsi="Times New Roman" w:cs="Times New Roman"/>
          <w:sz w:val="24"/>
          <w:szCs w:val="24"/>
        </w:rPr>
        <w:t xml:space="preserve"> (m/s). Lấy g = 10m/s</w:t>
      </w:r>
      <w:r w:rsidR="00C17FE1"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17FE1" w:rsidRPr="00737409">
        <w:rPr>
          <w:rFonts w:ascii="Times New Roman" w:hAnsi="Times New Roman" w:cs="Times New Roman"/>
          <w:sz w:val="24"/>
          <w:szCs w:val="24"/>
        </w:rPr>
        <w:t>. Xác định vị trí để vật có vận tốc 2</w:t>
      </w:r>
      <w:r w:rsidR="00C17FE1" w:rsidRPr="00737409">
        <w:rPr>
          <w:rFonts w:ascii="Times New Roman" w:hAnsi="Times New Roman" w:cs="Times New Roman"/>
          <w:position w:val="-6"/>
          <w:sz w:val="24"/>
          <w:szCs w:val="24"/>
        </w:rPr>
        <w:object w:dxaOrig="390" w:dyaOrig="345">
          <v:shape id="_x0000_i1049" type="#_x0000_t75" style="width:19.8pt;height:17.4pt" o:ole="">
            <v:imagedata r:id="rId54" o:title=""/>
          </v:shape>
          <o:OLEObject Type="Embed" ProgID="Equation.DSMT4" ShapeID="_x0000_i1049" DrawAspect="Content" ObjectID="_1647358565" r:id="rId55"/>
        </w:object>
      </w:r>
      <w:r w:rsidR="00C17FE1" w:rsidRPr="00737409">
        <w:rPr>
          <w:rFonts w:ascii="Times New Roman" w:hAnsi="Times New Roman" w:cs="Times New Roman"/>
          <w:sz w:val="24"/>
          <w:szCs w:val="24"/>
        </w:rPr>
        <w:t xml:space="preserve"> (m/s). Xác định lực căng sợi dây khi đó? </w:t>
      </w:r>
    </w:p>
    <w:p w:rsidR="00C17FE1" w:rsidRPr="00737409" w:rsidRDefault="00C17FE1" w:rsidP="008F42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sz w:val="24"/>
          <w:szCs w:val="24"/>
        </w:rPr>
        <w:t>45°; 8,75(N)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51,32°; 6,65(N)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51,32°; 8,75(N)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sz w:val="24"/>
          <w:szCs w:val="24"/>
        </w:rPr>
        <w:t>45°; 6,65(N)</w:t>
      </w:r>
    </w:p>
    <w:p w:rsidR="00884A8A" w:rsidRPr="00737409" w:rsidRDefault="008F42BB" w:rsidP="008F42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>Câu 30:</w:t>
      </w:r>
      <w:r w:rsidR="00884A8A" w:rsidRPr="007374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84A8A" w:rsidRPr="00737409">
        <w:rPr>
          <w:rFonts w:ascii="Times New Roman" w:hAnsi="Times New Roman" w:cs="Times New Roman"/>
          <w:sz w:val="24"/>
          <w:szCs w:val="24"/>
        </w:rPr>
        <w:t>Một học sinh ném một vật có khối lượng 200g được ném thẳng đứng lên cao với vận tốc ban đầu 8 m/s từ độ cao 8m so với mặt đất. Lấy g = 10m/s</w:t>
      </w:r>
      <w:r w:rsidR="00884A8A" w:rsidRPr="0073740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884A8A" w:rsidRPr="00737409">
        <w:rPr>
          <w:rFonts w:ascii="Times New Roman" w:hAnsi="Times New Roman" w:cs="Times New Roman"/>
          <w:sz w:val="24"/>
          <w:szCs w:val="24"/>
        </w:rPr>
        <w:t>. Tìm vị trí để vận tốc của vật là 3m/s?</w:t>
      </w:r>
    </w:p>
    <w:p w:rsidR="00884A8A" w:rsidRDefault="00884A8A" w:rsidP="005403D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3740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37409">
        <w:rPr>
          <w:rFonts w:ascii="Times New Roman" w:hAnsi="Times New Roman" w:cs="Times New Roman"/>
          <w:sz w:val="24"/>
          <w:szCs w:val="24"/>
        </w:rPr>
        <w:t>5,25(m)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737409">
        <w:rPr>
          <w:rFonts w:ascii="Times New Roman" w:hAnsi="Times New Roman" w:cs="Times New Roman"/>
          <w:sz w:val="24"/>
          <w:szCs w:val="24"/>
        </w:rPr>
        <w:t>8,75(m)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37409">
        <w:rPr>
          <w:rFonts w:ascii="Times New Roman" w:hAnsi="Times New Roman" w:cs="Times New Roman"/>
          <w:sz w:val="24"/>
          <w:szCs w:val="24"/>
        </w:rPr>
        <w:t>10</w:t>
      </w:r>
      <w:r w:rsidR="00737409" w:rsidRPr="00737409">
        <w:rPr>
          <w:rFonts w:ascii="Times New Roman" w:hAnsi="Times New Roman" w:cs="Times New Roman"/>
          <w:sz w:val="24"/>
          <w:szCs w:val="24"/>
        </w:rPr>
        <w:t>,75</w:t>
      </w:r>
      <w:r w:rsidRPr="00737409">
        <w:rPr>
          <w:rFonts w:ascii="Times New Roman" w:hAnsi="Times New Roman" w:cs="Times New Roman"/>
          <w:sz w:val="24"/>
          <w:szCs w:val="24"/>
        </w:rPr>
        <w:t>(m)</w:t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sz w:val="24"/>
          <w:szCs w:val="24"/>
        </w:rPr>
        <w:tab/>
      </w:r>
      <w:r w:rsidRPr="0073740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37409">
        <w:rPr>
          <w:rFonts w:ascii="Times New Roman" w:hAnsi="Times New Roman" w:cs="Times New Roman"/>
          <w:sz w:val="24"/>
          <w:szCs w:val="24"/>
        </w:rPr>
        <w:t>275(m)</w:t>
      </w:r>
    </w:p>
    <w:p w:rsidR="005403D3" w:rsidRPr="00737409" w:rsidRDefault="005403D3" w:rsidP="005403D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..</w:t>
      </w:r>
    </w:p>
    <w:p w:rsidR="00C17FE1" w:rsidRPr="009A505B" w:rsidRDefault="00C17FE1" w:rsidP="008F42BB">
      <w:pPr>
        <w:tabs>
          <w:tab w:val="left" w:pos="540"/>
        </w:tabs>
        <w:spacing w:after="0"/>
        <w:ind w:left="540" w:right="278" w:hanging="540"/>
        <w:rPr>
          <w:rFonts w:ascii="Times New Roman" w:hAnsi="Times New Roman" w:cs="Times New Roman"/>
          <w:sz w:val="24"/>
          <w:szCs w:val="24"/>
        </w:rPr>
      </w:pPr>
    </w:p>
    <w:p w:rsidR="00AA0E89" w:rsidRDefault="00AA0E89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E72EE" w:rsidRDefault="00FE72EE" w:rsidP="008F42BB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FE72EE" w:rsidSect="00993253">
      <w:pgSz w:w="12240" w:h="15840" w:code="1"/>
      <w:pgMar w:top="907" w:right="907" w:bottom="907" w:left="907" w:header="340" w:footer="34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A69A2"/>
    <w:multiLevelType w:val="hybridMultilevel"/>
    <w:tmpl w:val="89B0C70C"/>
    <w:lvl w:ilvl="0" w:tplc="B98E1FB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50B2B"/>
    <w:multiLevelType w:val="hybridMultilevel"/>
    <w:tmpl w:val="52D89652"/>
    <w:lvl w:ilvl="0" w:tplc="46C66E6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BE1309"/>
    <w:multiLevelType w:val="hybridMultilevel"/>
    <w:tmpl w:val="B49EC344"/>
    <w:lvl w:ilvl="0" w:tplc="96C0B3C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DF16D272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95A0A15A">
      <w:start w:val="1"/>
      <w:numFmt w:val="upperLetter"/>
      <w:lvlText w:val="%3."/>
      <w:lvlJc w:val="right"/>
      <w:pPr>
        <w:tabs>
          <w:tab w:val="num" w:pos="464"/>
        </w:tabs>
        <w:ind w:left="464" w:hanging="180"/>
      </w:pPr>
      <w:rPr>
        <w:rFonts w:ascii="Times New Roman" w:eastAsia="Times New Roman" w:hAnsi="Times New Roman" w:cs="Times New Roman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B9B33D6"/>
    <w:multiLevelType w:val="hybridMultilevel"/>
    <w:tmpl w:val="5ED697D6"/>
    <w:lvl w:ilvl="0" w:tplc="84F89B96">
      <w:start w:val="1"/>
      <w:numFmt w:val="decimal"/>
      <w:lvlText w:val="Câu %1:"/>
      <w:lvlJc w:val="center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FD3212"/>
    <w:multiLevelType w:val="hybridMultilevel"/>
    <w:tmpl w:val="BDB67A9C"/>
    <w:lvl w:ilvl="0" w:tplc="4FAA8CA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221B34"/>
    <w:multiLevelType w:val="hybridMultilevel"/>
    <w:tmpl w:val="736C684C"/>
    <w:lvl w:ilvl="0" w:tplc="BFC0C70C">
      <w:start w:val="1"/>
      <w:numFmt w:val="decimal"/>
      <w:lvlText w:val="Câu %1:"/>
      <w:lvlJc w:val="center"/>
      <w:pPr>
        <w:ind w:left="0" w:firstLine="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EF1ACD"/>
    <w:multiLevelType w:val="hybridMultilevel"/>
    <w:tmpl w:val="44C81342"/>
    <w:lvl w:ilvl="0" w:tplc="44F4B2E4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6"/>
  </w:num>
  <w:num w:numId="5">
    <w:abstractNumId w:val="1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3253"/>
    <w:rsid w:val="001116C4"/>
    <w:rsid w:val="0017209D"/>
    <w:rsid w:val="00206841"/>
    <w:rsid w:val="004E5301"/>
    <w:rsid w:val="00516021"/>
    <w:rsid w:val="00524731"/>
    <w:rsid w:val="005403D3"/>
    <w:rsid w:val="0056518F"/>
    <w:rsid w:val="005C1F74"/>
    <w:rsid w:val="005E2087"/>
    <w:rsid w:val="00621D8F"/>
    <w:rsid w:val="00737409"/>
    <w:rsid w:val="00771F9F"/>
    <w:rsid w:val="007A6BCC"/>
    <w:rsid w:val="0087746A"/>
    <w:rsid w:val="00884A8A"/>
    <w:rsid w:val="008F42BB"/>
    <w:rsid w:val="00916B67"/>
    <w:rsid w:val="00993253"/>
    <w:rsid w:val="009A505B"/>
    <w:rsid w:val="00AA0E89"/>
    <w:rsid w:val="00B8390B"/>
    <w:rsid w:val="00C17FE1"/>
    <w:rsid w:val="00CE41A8"/>
    <w:rsid w:val="00E85500"/>
    <w:rsid w:val="00E97CAD"/>
    <w:rsid w:val="00EA1DA4"/>
    <w:rsid w:val="00F9519F"/>
    <w:rsid w:val="00FD4A5E"/>
    <w:rsid w:val="00FE7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3E6DA2"/>
  <w15:docId w15:val="{2A2B4BDE-59E4-4533-B25F-5CAF3A7FC7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basedOn w:val="Binhthng"/>
    <w:link w:val="KhngDncchChar"/>
    <w:uiPriority w:val="1"/>
    <w:qFormat/>
    <w:rsid w:val="00993253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KhngDncchChar">
    <w:name w:val="Không Dãn cách Char"/>
    <w:link w:val="KhngDncch"/>
    <w:uiPriority w:val="1"/>
    <w:rsid w:val="00993253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oancuaDanhsach">
    <w:name w:val="List Paragraph"/>
    <w:basedOn w:val="Binhthng"/>
    <w:link w:val="oancuaDanhsachChar"/>
    <w:uiPriority w:val="34"/>
    <w:qFormat/>
    <w:rsid w:val="00993253"/>
    <w:pPr>
      <w:spacing w:before="38" w:after="0" w:line="240" w:lineRule="auto"/>
      <w:ind w:left="720" w:right="113"/>
      <w:contextualSpacing/>
      <w:jc w:val="both"/>
    </w:pPr>
  </w:style>
  <w:style w:type="character" w:customStyle="1" w:styleId="oancuaDanhsachChar">
    <w:name w:val="Đoạn của Danh sách Char"/>
    <w:link w:val="oancuaDanhsach"/>
    <w:uiPriority w:val="34"/>
    <w:locked/>
    <w:rsid w:val="00993253"/>
  </w:style>
  <w:style w:type="paragraph" w:styleId="Bongchuthich">
    <w:name w:val="Balloon Text"/>
    <w:basedOn w:val="Binhthng"/>
    <w:link w:val="BongchuthichChar"/>
    <w:uiPriority w:val="99"/>
    <w:semiHidden/>
    <w:unhideWhenUsed/>
    <w:rsid w:val="009A50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9A505B"/>
    <w:rPr>
      <w:rFonts w:ascii="Tahoma" w:hAnsi="Tahoma" w:cs="Tahoma"/>
      <w:sz w:val="16"/>
      <w:szCs w:val="16"/>
    </w:rPr>
  </w:style>
  <w:style w:type="character" w:styleId="VnbanChdanhsn">
    <w:name w:val="Placeholder Text"/>
    <w:basedOn w:val="Phngmcinhcuaoanvn"/>
    <w:uiPriority w:val="99"/>
    <w:semiHidden/>
    <w:rsid w:val="00FD4A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</TotalTime>
  <Pages>3</Pages>
  <Words>1135</Words>
  <Characters>6473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hthu</dc:creator>
  <cp:lastModifiedBy>THAYTUAN</cp:lastModifiedBy>
  <cp:revision>12</cp:revision>
  <dcterms:created xsi:type="dcterms:W3CDTF">2020-03-30T08:09:00Z</dcterms:created>
  <dcterms:modified xsi:type="dcterms:W3CDTF">2020-04-02T11:49:00Z</dcterms:modified>
</cp:coreProperties>
</file>